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3" r:id="rId2"/>
  </p:sldMasterIdLst>
  <p:notesMasterIdLst>
    <p:notesMasterId r:id="rId15"/>
  </p:notesMasterIdLst>
  <p:sldIdLst>
    <p:sldId id="260" r:id="rId3"/>
    <p:sldId id="261" r:id="rId4"/>
    <p:sldId id="262" r:id="rId5"/>
    <p:sldId id="263" r:id="rId6"/>
    <p:sldId id="265" r:id="rId7"/>
    <p:sldId id="266" r:id="rId8"/>
    <p:sldId id="267" r:id="rId9"/>
    <p:sldId id="268" r:id="rId10"/>
    <p:sldId id="270" r:id="rId11"/>
    <p:sldId id="271" r:id="rId12"/>
    <p:sldId id="264" r:id="rId13"/>
    <p:sldId id="26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C9D"/>
    <a:srgbClr val="041E42"/>
    <a:srgbClr val="A89968"/>
    <a:srgbClr val="FFF7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39" autoAdjust="0"/>
    <p:restoredTop sz="87409" autoAdjust="0"/>
  </p:normalViewPr>
  <p:slideViewPr>
    <p:cSldViewPr snapToGrid="0" snapToObjects="1">
      <p:cViewPr varScale="1">
        <p:scale>
          <a:sx n="72" d="100"/>
          <a:sy n="72" d="100"/>
        </p:scale>
        <p:origin x="1214" y="43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napToObjects="1">
      <p:cViewPr varScale="1">
        <p:scale>
          <a:sx n="65" d="100"/>
          <a:sy n="65" d="100"/>
        </p:scale>
        <p:origin x="3154" y="4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athy Perevosnik" userId="3920f6b19bc8b5b0" providerId="LiveId" clId="{BF1A1B50-8633-4D29-BC63-B549D9FEE7C2}"/>
    <pc:docChg chg="modSld sldOrd">
      <pc:chgData name="Kathy Perevosnik" userId="3920f6b19bc8b5b0" providerId="LiveId" clId="{BF1A1B50-8633-4D29-BC63-B549D9FEE7C2}" dt="2022-09-27T20:12:01.125" v="1"/>
      <pc:docMkLst>
        <pc:docMk/>
      </pc:docMkLst>
      <pc:sldChg chg="ord">
        <pc:chgData name="Kathy Perevosnik" userId="3920f6b19bc8b5b0" providerId="LiveId" clId="{BF1A1B50-8633-4D29-BC63-B549D9FEE7C2}" dt="2022-09-27T20:12:01.125" v="1"/>
        <pc:sldMkLst>
          <pc:docMk/>
          <pc:sldMk cId="1336991041" sldId="264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6C1E7B-34CA-44F2-8D62-5C11D0CB25D3}" type="datetimeFigureOut">
              <a:rPr lang="en-US" smtClean="0"/>
              <a:t>9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377FC4-E993-472F-9379-2C6654478B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461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900" b="1" dirty="0"/>
              <a:t>30 talk tot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377FC4-E993-472F-9379-2C6654478B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2466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377FC4-E993-472F-9379-2C6654478B9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3299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377FC4-E993-472F-9379-2C6654478B9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3255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377FC4-E993-472F-9379-2C6654478B9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4305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377FC4-E993-472F-9379-2C6654478B9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9650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377FC4-E993-472F-9379-2C6654478B9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7735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377FC4-E993-472F-9379-2C6654478B9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349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377FC4-E993-472F-9379-2C6654478B9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987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sv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0.sv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20.svg"/><Relationship Id="rId5" Type="http://schemas.openxmlformats.org/officeDocument/2006/relationships/image" Target="../media/image19.png"/><Relationship Id="rId4" Type="http://schemas.openxmlformats.org/officeDocument/2006/relationships/image" Target="../media/image9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0.sv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8.sv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8.sv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7.png"/><Relationship Id="rId5" Type="http://schemas.openxmlformats.org/officeDocument/2006/relationships/image" Target="../media/image16.emf"/><Relationship Id="rId4" Type="http://schemas.openxmlformats.org/officeDocument/2006/relationships/image" Target="../media/image15.svg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0.pn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4.sv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png"/><Relationship Id="rId5" Type="http://schemas.openxmlformats.org/officeDocument/2006/relationships/image" Target="../media/image16.emf"/><Relationship Id="rId4" Type="http://schemas.openxmlformats.org/officeDocument/2006/relationships/image" Target="../media/image15.sv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1">
    <p:bg>
      <p:bgPr>
        <a:solidFill>
          <a:srgbClr val="041E4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5D5899FD-F8AE-E443-A2F6-2D3475A2761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A4A5B1E-F1F1-7841-8234-EC29E0848A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31077" y="1122363"/>
            <a:ext cx="10929846" cy="2387600"/>
          </a:xfrm>
        </p:spPr>
        <p:txBody>
          <a:bodyPr lIns="0" tIns="0" rIns="0" bIns="0" anchor="b">
            <a:noAutofit/>
          </a:bodyPr>
          <a:lstStyle>
            <a:lvl1pPr algn="l">
              <a:defRPr sz="8000" cap="none" spc="100" baseline="0">
                <a:solidFill>
                  <a:srgbClr val="A89968"/>
                </a:solidFill>
                <a:latin typeface="Impact" panose="020B080603090205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0760DD4-96F0-3049-BDB7-064112849C0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31077" y="3602038"/>
            <a:ext cx="10929846" cy="1655762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 algn="l">
              <a:buNone/>
              <a:defRPr sz="360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35C8CD65-8B95-6F49-866F-118D605EBBF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252823" y="5956460"/>
            <a:ext cx="1308100" cy="5588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5E44B96-9B76-D14E-ACF3-7144347FCD7F}"/>
              </a:ext>
            </a:extLst>
          </p:cNvPr>
          <p:cNvCxnSpPr/>
          <p:nvPr userDrawn="1"/>
        </p:nvCxnSpPr>
        <p:spPr>
          <a:xfrm>
            <a:off x="631077" y="5721180"/>
            <a:ext cx="10929847" cy="0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 Placeholder 25">
            <a:extLst>
              <a:ext uri="{FF2B5EF4-FFF2-40B4-BE49-F238E27FC236}">
                <a16:creationId xmlns:a16="http://schemas.microsoft.com/office/drawing/2014/main" id="{A7FF35A2-5C5B-9443-A3D8-4D6A1DF24FE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31077" y="5951623"/>
            <a:ext cx="2927350" cy="558800"/>
          </a:xfrm>
        </p:spPr>
        <p:txBody>
          <a:bodyPr/>
          <a:lstStyle>
            <a:lvl1pPr>
              <a:lnSpc>
                <a:spcPts val="1600"/>
              </a:lnSpc>
              <a:spcBef>
                <a:spcPts val="0"/>
              </a:spcBef>
              <a:defRPr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Presenter name</a:t>
            </a:r>
            <a:br>
              <a:rPr lang="en-US" dirty="0"/>
            </a:br>
            <a:r>
              <a:rPr lang="en-US" dirty="0"/>
              <a:t>Title, Department</a:t>
            </a:r>
          </a:p>
        </p:txBody>
      </p:sp>
    </p:spTree>
    <p:extLst>
      <p:ext uri="{BB962C8B-B14F-4D97-AF65-F5344CB8AC3E}">
        <p14:creationId xmlns:p14="http://schemas.microsoft.com/office/powerpoint/2010/main" val="2744629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E6987C-2EB9-2942-8089-3DE20A4950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53730" y="1827467"/>
            <a:ext cx="5343845" cy="64452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432A85-EE35-B140-B78F-679DA9C5E5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53730" y="2651379"/>
            <a:ext cx="5343845" cy="333489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D7123D3-0966-DC4E-8B5D-B251B3E6DC8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199" y="1827467"/>
            <a:ext cx="5388723" cy="64452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40B56AE-F12B-CF4B-82C1-EF534DC721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199" y="2651379"/>
            <a:ext cx="5388723" cy="333489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A84B8C4-93FE-BE41-BD44-E928DAEE89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1077" y="681037"/>
            <a:ext cx="10929846" cy="1009651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963831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9DF5571-11EB-40A8-8854-4B89688D0241}"/>
              </a:ext>
            </a:extLst>
          </p:cNvPr>
          <p:cNvSpPr/>
          <p:nvPr userDrawn="1"/>
        </p:nvSpPr>
        <p:spPr>
          <a:xfrm>
            <a:off x="8282866" y="2379216"/>
            <a:ext cx="1677880" cy="3968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97D13FD-D640-4AD3-A4BF-A5F13D7CF359}"/>
              </a:ext>
            </a:extLst>
          </p:cNvPr>
          <p:cNvSpPr/>
          <p:nvPr userDrawn="1"/>
        </p:nvSpPr>
        <p:spPr>
          <a:xfrm>
            <a:off x="8435266" y="6383042"/>
            <a:ext cx="1677880" cy="3299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865DCA-A94F-40A9-91E3-D44986CA6DEB}"/>
              </a:ext>
            </a:extLst>
          </p:cNvPr>
          <p:cNvSpPr/>
          <p:nvPr userDrawn="1"/>
        </p:nvSpPr>
        <p:spPr>
          <a:xfrm>
            <a:off x="9889724" y="1874669"/>
            <a:ext cx="2095130" cy="39683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9B49029-C541-884E-842B-F797D94633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129" y="69164"/>
            <a:ext cx="10929846" cy="1009651"/>
          </a:xfrm>
        </p:spPr>
        <p:txBody>
          <a:bodyPr/>
          <a:lstStyle>
            <a:lvl1pPr>
              <a:defRPr sz="3200" cap="none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445730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8855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91B5A53E-9330-9B44-A958-B134EC60CDB1}"/>
              </a:ext>
            </a:extLst>
          </p:cNvPr>
          <p:cNvSpPr/>
          <p:nvPr userDrawn="1"/>
        </p:nvSpPr>
        <p:spPr>
          <a:xfrm>
            <a:off x="0" y="0"/>
            <a:ext cx="4949687" cy="6858000"/>
          </a:xfrm>
          <a:prstGeom prst="rect">
            <a:avLst/>
          </a:prstGeom>
          <a:solidFill>
            <a:srgbClr val="FFF7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4759CE-0826-DE4A-806C-08B67B2522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27374" y="681034"/>
            <a:ext cx="6233550" cy="53165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AA64A345-F4C3-364D-986C-F0562AE857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1077" y="681034"/>
            <a:ext cx="3932237" cy="137636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E1734E7C-0B31-DE42-BF15-966B53B14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1077" y="2236783"/>
            <a:ext cx="3932237" cy="376079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8945EAF-EA73-4E44-A9C2-044146BF57AF}"/>
              </a:ext>
            </a:extLst>
          </p:cNvPr>
          <p:cNvCxnSpPr>
            <a:cxnSpLocks/>
          </p:cNvCxnSpPr>
          <p:nvPr userDrawn="1"/>
        </p:nvCxnSpPr>
        <p:spPr>
          <a:xfrm>
            <a:off x="653731" y="6357554"/>
            <a:ext cx="9775372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E251B3DE-45D2-DD48-A116-BA2FC94F1531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59441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11DC57BB-A308-0B45-870B-1EE7038304B5}"/>
              </a:ext>
            </a:extLst>
          </p:cNvPr>
          <p:cNvSpPr/>
          <p:nvPr userDrawn="1"/>
        </p:nvSpPr>
        <p:spPr>
          <a:xfrm>
            <a:off x="0" y="0"/>
            <a:ext cx="4949687" cy="6858000"/>
          </a:xfrm>
          <a:prstGeom prst="rect">
            <a:avLst/>
          </a:prstGeom>
          <a:solidFill>
            <a:srgbClr val="FFF7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DCE000B-1FD0-3A4C-83DE-FCF6F942EEB0}"/>
              </a:ext>
            </a:extLst>
          </p:cNvPr>
          <p:cNvCxnSpPr>
            <a:cxnSpLocks/>
          </p:cNvCxnSpPr>
          <p:nvPr userDrawn="1"/>
        </p:nvCxnSpPr>
        <p:spPr>
          <a:xfrm>
            <a:off x="653731" y="6357554"/>
            <a:ext cx="9775372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F4C854FD-58D5-404B-A083-42287C72B1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1077" y="681034"/>
            <a:ext cx="3932237" cy="137636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B48DBB8-5E93-BD41-AD10-D2EB49EB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347251" y="681035"/>
            <a:ext cx="6213671" cy="531654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06E5B1-9090-3444-BE46-D4C6A2CD28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1077" y="2236783"/>
            <a:ext cx="3932237" cy="376079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84932B4-1E6E-8A4E-A7AD-977521C44B0D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69340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36E9B56-0AD5-D74F-A4ED-1782E76387FE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BC46F50-6ADA-7642-80F4-F57FA728E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051170-E968-2243-BFAD-1E89D0E7ED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31077" y="1825625"/>
            <a:ext cx="10929846" cy="417194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2" name="Graphic 11">
            <a:extLst>
              <a:ext uri="{FF2B5EF4-FFF2-40B4-BE49-F238E27FC236}">
                <a16:creationId xmlns:a16="http://schemas.microsoft.com/office/drawing/2014/main" id="{20A46140-B89B-5446-80D4-07BF476DBFC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03955" y="6102865"/>
            <a:ext cx="1308100" cy="558800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C078498-9903-3649-82EA-51B5265C8514}"/>
              </a:ext>
            </a:extLst>
          </p:cNvPr>
          <p:cNvCxnSpPr>
            <a:cxnSpLocks/>
          </p:cNvCxnSpPr>
          <p:nvPr userDrawn="1"/>
        </p:nvCxnSpPr>
        <p:spPr>
          <a:xfrm>
            <a:off x="653731" y="6357554"/>
            <a:ext cx="9775372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1488B91-C71E-4C45-B178-6D1D57D01DA2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037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CF1E2730-FAC5-9B41-913C-192D006C9E53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>
            <a:extLst>
              <a:ext uri="{FF2B5EF4-FFF2-40B4-BE49-F238E27FC236}">
                <a16:creationId xmlns:a16="http://schemas.microsoft.com/office/drawing/2014/main" id="{93F8E2B8-6BE8-6541-B62D-E02A6E4EE8A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932024" y="681034"/>
            <a:ext cx="2628900" cy="5316548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B37718A-9ABE-C34A-8584-6F2EACCE68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31076" y="681034"/>
            <a:ext cx="8148548" cy="531654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10" name="Graphic 9">
            <a:extLst>
              <a:ext uri="{FF2B5EF4-FFF2-40B4-BE49-F238E27FC236}">
                <a16:creationId xmlns:a16="http://schemas.microsoft.com/office/drawing/2014/main" id="{95B115F6-B0E5-9740-B0CF-6942561D8AB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03955" y="6102865"/>
            <a:ext cx="1308100" cy="558800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E73426B-F9FF-664B-9EB8-1CE70220BCC6}"/>
              </a:ext>
            </a:extLst>
          </p:cNvPr>
          <p:cNvCxnSpPr>
            <a:cxnSpLocks/>
          </p:cNvCxnSpPr>
          <p:nvPr userDrawn="1"/>
        </p:nvCxnSpPr>
        <p:spPr>
          <a:xfrm>
            <a:off x="653731" y="6357554"/>
            <a:ext cx="9775372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F99D98B-9EED-1F4B-A1A3-3AF0DF85D283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5006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1">
    <p:bg>
      <p:bgPr>
        <a:solidFill>
          <a:srgbClr val="041E4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5D5899FD-F8AE-E443-A2F6-2D3475A2761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A4A5B1E-F1F1-7841-8234-EC29E0848A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31077" y="1122363"/>
            <a:ext cx="10929846" cy="2387600"/>
          </a:xfrm>
        </p:spPr>
        <p:txBody>
          <a:bodyPr lIns="0" tIns="0" rIns="0" bIns="0" anchor="b">
            <a:noAutofit/>
          </a:bodyPr>
          <a:lstStyle>
            <a:lvl1pPr algn="l">
              <a:defRPr sz="8000" cap="all" spc="100" baseline="0">
                <a:solidFill>
                  <a:srgbClr val="A89968"/>
                </a:solidFill>
                <a:latin typeface="Impact" panose="020B080603090205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0760DD4-96F0-3049-BDB7-064112849C0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31077" y="3602038"/>
            <a:ext cx="10929846" cy="1655762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 algn="l">
              <a:buNone/>
              <a:defRPr sz="360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5E44B96-9B76-D14E-ACF3-7144347FCD7F}"/>
              </a:ext>
            </a:extLst>
          </p:cNvPr>
          <p:cNvCxnSpPr/>
          <p:nvPr userDrawn="1"/>
        </p:nvCxnSpPr>
        <p:spPr>
          <a:xfrm>
            <a:off x="631077" y="5721180"/>
            <a:ext cx="10929847" cy="0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 Placeholder 25">
            <a:extLst>
              <a:ext uri="{FF2B5EF4-FFF2-40B4-BE49-F238E27FC236}">
                <a16:creationId xmlns:a16="http://schemas.microsoft.com/office/drawing/2014/main" id="{A7FF35A2-5C5B-9443-A3D8-4D6A1DF24FE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31077" y="5951623"/>
            <a:ext cx="2927350" cy="558800"/>
          </a:xfrm>
        </p:spPr>
        <p:txBody>
          <a:bodyPr/>
          <a:lstStyle>
            <a:lvl1pPr>
              <a:lnSpc>
                <a:spcPts val="1600"/>
              </a:lnSpc>
              <a:spcBef>
                <a:spcPts val="0"/>
              </a:spcBef>
              <a:defRPr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Presenter name</a:t>
            </a:r>
            <a:br>
              <a:rPr lang="en-US" dirty="0"/>
            </a:br>
            <a:r>
              <a:rPr lang="en-US" dirty="0"/>
              <a:t>Title, Departm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67B252F-CFCB-BE48-886C-D4E113BC4D1C}"/>
              </a:ext>
            </a:extLst>
          </p:cNvPr>
          <p:cNvSpPr txBox="1"/>
          <p:nvPr userDrawn="1"/>
        </p:nvSpPr>
        <p:spPr>
          <a:xfrm>
            <a:off x="5582857" y="5951623"/>
            <a:ext cx="3566012" cy="215444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r"/>
            <a:fld id="{1976A44C-969B-C046-938C-92CAE64EBF8B}" type="datetime4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September 27, 2022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Graphic 8">
            <a:extLst>
              <a:ext uri="{FF2B5EF4-FFF2-40B4-BE49-F238E27FC236}">
                <a16:creationId xmlns:a16="http://schemas.microsoft.com/office/drawing/2014/main" id="{57884202-7AC9-BF49-85D7-31CCC69BCF27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9713627" y="5934877"/>
            <a:ext cx="2168447" cy="663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5958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2">
    <p:bg>
      <p:bgPr>
        <a:solidFill>
          <a:srgbClr val="041E4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CB7223A9-D871-8142-A87A-BE156457A78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4636" t="3360" r="5234" b="12633"/>
          <a:stretch/>
        </p:blipFill>
        <p:spPr>
          <a:xfrm rot="16200000">
            <a:off x="6645875" y="1311875"/>
            <a:ext cx="6858000" cy="423424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A4A5B1E-F1F1-7841-8234-EC29E0848AF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31077" y="1817715"/>
            <a:ext cx="6968328" cy="164620"/>
          </a:xfrm>
        </p:spPr>
        <p:txBody>
          <a:bodyPr lIns="0" tIns="0" rIns="0" bIns="0" anchor="t" anchorCtr="0">
            <a:noAutofit/>
          </a:bodyPr>
          <a:lstStyle>
            <a:lvl1pPr algn="ctr">
              <a:defRPr sz="1400" b="1" cap="all" spc="100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0760DD4-96F0-3049-BDB7-064112849C0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31077" y="2149831"/>
            <a:ext cx="6968328" cy="3028088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 algn="ctr">
              <a:lnSpc>
                <a:spcPts val="7500"/>
              </a:lnSpc>
              <a:buNone/>
              <a:defRPr sz="7200">
                <a:solidFill>
                  <a:srgbClr val="A89968"/>
                </a:solidFill>
                <a:latin typeface="Georgia" panose="02040502050405020303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</a:t>
            </a:r>
            <a:br>
              <a:rPr lang="en-US" dirty="0"/>
            </a:br>
            <a:r>
              <a:rPr lang="en-US" dirty="0"/>
              <a:t>title headline goes here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5E44B96-9B76-D14E-ACF3-7144347FCD7F}"/>
              </a:ext>
            </a:extLst>
          </p:cNvPr>
          <p:cNvCxnSpPr>
            <a:cxnSpLocks/>
          </p:cNvCxnSpPr>
          <p:nvPr userDrawn="1"/>
        </p:nvCxnSpPr>
        <p:spPr>
          <a:xfrm>
            <a:off x="631077" y="5721180"/>
            <a:ext cx="6968328" cy="0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Graphic 17">
            <a:extLst>
              <a:ext uri="{FF2B5EF4-FFF2-40B4-BE49-F238E27FC236}">
                <a16:creationId xmlns:a16="http://schemas.microsoft.com/office/drawing/2014/main" id="{4E6F9784-A60F-3A47-B581-E2EB1E6FA38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3808351" y="938501"/>
            <a:ext cx="613781" cy="613781"/>
          </a:xfrm>
          <a:prstGeom prst="rect">
            <a:avLst/>
          </a:prstGeom>
        </p:spPr>
      </p:pic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794235D-B38D-3B4F-A7D1-312883C95350}"/>
              </a:ext>
            </a:extLst>
          </p:cNvPr>
          <p:cNvCxnSpPr>
            <a:cxnSpLocks/>
          </p:cNvCxnSpPr>
          <p:nvPr userDrawn="1"/>
        </p:nvCxnSpPr>
        <p:spPr>
          <a:xfrm>
            <a:off x="4115241" y="-1"/>
            <a:ext cx="0" cy="737455"/>
          </a:xfrm>
          <a:prstGeom prst="line">
            <a:avLst/>
          </a:prstGeom>
          <a:ln w="12700">
            <a:solidFill>
              <a:srgbClr val="A89968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85EEBCC6-D9C3-A04C-84D6-E0EAC530DB0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47700" y="5951623"/>
            <a:ext cx="2927350" cy="558800"/>
          </a:xfrm>
        </p:spPr>
        <p:txBody>
          <a:bodyPr/>
          <a:lstStyle>
            <a:lvl1pPr>
              <a:lnSpc>
                <a:spcPts val="1600"/>
              </a:lnSpc>
              <a:spcBef>
                <a:spcPts val="0"/>
              </a:spcBef>
              <a:defRPr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Presenter name</a:t>
            </a:r>
            <a:br>
              <a:rPr lang="en-US" dirty="0"/>
            </a:br>
            <a:r>
              <a:rPr lang="en-US" dirty="0"/>
              <a:t>Title, Department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F47D01F-1089-684D-8AC5-52A84883759B}"/>
              </a:ext>
            </a:extLst>
          </p:cNvPr>
          <p:cNvSpPr txBox="1"/>
          <p:nvPr userDrawn="1"/>
        </p:nvSpPr>
        <p:spPr>
          <a:xfrm>
            <a:off x="4033394" y="5951623"/>
            <a:ext cx="3566012" cy="215444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r"/>
            <a:fld id="{1976A44C-969B-C046-938C-92CAE64EBF8B}" type="datetime4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September 27, 2022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BFC52DB-FE29-9F44-ACD9-0B8D9DD09788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alphaModFix amt="46000"/>
          </a:blip>
          <a:stretch>
            <a:fillRect/>
          </a:stretch>
        </p:blipFill>
        <p:spPr>
          <a:xfrm>
            <a:off x="7957750" y="0"/>
            <a:ext cx="4234250" cy="1575554"/>
          </a:xfrm>
          <a:prstGeom prst="rect">
            <a:avLst/>
          </a:prstGeom>
        </p:spPr>
      </p:pic>
      <p:pic>
        <p:nvPicPr>
          <p:cNvPr id="12" name="Graphic 11">
            <a:extLst>
              <a:ext uri="{FF2B5EF4-FFF2-40B4-BE49-F238E27FC236}">
                <a16:creationId xmlns:a16="http://schemas.microsoft.com/office/drawing/2014/main" id="{83C6CD4F-70BF-1741-88D8-6C949DA475D0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/>
        </p:blipFill>
        <p:spPr>
          <a:xfrm>
            <a:off x="9713627" y="252151"/>
            <a:ext cx="2168447" cy="663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78699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2">
    <p:bg>
      <p:bgPr>
        <a:solidFill>
          <a:srgbClr val="041E4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17606C1A-1696-FC4B-B124-D1B2F748C4EB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41E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Picture Placeholder 4">
            <a:extLst>
              <a:ext uri="{FF2B5EF4-FFF2-40B4-BE49-F238E27FC236}">
                <a16:creationId xmlns:a16="http://schemas.microsoft.com/office/drawing/2014/main" id="{687A99C2-D006-7B4A-A9B5-95ADA80644C4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7951788" y="0"/>
            <a:ext cx="4240212" cy="6858000"/>
          </a:xfrm>
        </p:spPr>
        <p:txBody>
          <a:bodyPr anchor="ctr" anchorCtr="0"/>
          <a:lstStyle>
            <a:lvl1pPr algn="ctr">
              <a:defRPr/>
            </a:lvl1pPr>
          </a:lstStyle>
          <a:p>
            <a:endParaRPr lang="en-US" dirty="0"/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D9284E53-FC4C-7340-BD49-917F3C715E48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31077" y="1817715"/>
            <a:ext cx="6968328" cy="164620"/>
          </a:xfrm>
        </p:spPr>
        <p:txBody>
          <a:bodyPr lIns="0" tIns="0" rIns="0" bIns="0" anchor="t" anchorCtr="0">
            <a:noAutofit/>
          </a:bodyPr>
          <a:lstStyle>
            <a:lvl1pPr algn="ctr">
              <a:defRPr sz="1400" b="1" cap="all" spc="100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B44D1F29-0709-D846-8057-850D0CFD2DA2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31077" y="2149831"/>
            <a:ext cx="6968328" cy="3028088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 algn="ctr">
              <a:lnSpc>
                <a:spcPts val="7500"/>
              </a:lnSpc>
              <a:buNone/>
              <a:defRPr sz="7200">
                <a:solidFill>
                  <a:srgbClr val="A89968"/>
                </a:solidFill>
                <a:latin typeface="Georgia" panose="02040502050405020303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</a:t>
            </a:r>
            <a:br>
              <a:rPr lang="en-US" dirty="0"/>
            </a:br>
            <a:r>
              <a:rPr lang="en-US" dirty="0"/>
              <a:t>title headline goes here.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44E62E2-EB53-6F4E-8632-D0825C03377F}"/>
              </a:ext>
            </a:extLst>
          </p:cNvPr>
          <p:cNvCxnSpPr>
            <a:cxnSpLocks/>
          </p:cNvCxnSpPr>
          <p:nvPr userDrawn="1"/>
        </p:nvCxnSpPr>
        <p:spPr>
          <a:xfrm>
            <a:off x="631077" y="5721180"/>
            <a:ext cx="6968328" cy="0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5">
            <a:extLst>
              <a:ext uri="{FF2B5EF4-FFF2-40B4-BE49-F238E27FC236}">
                <a16:creationId xmlns:a16="http://schemas.microsoft.com/office/drawing/2014/main" id="{8F904C00-2501-A240-A211-5A9E144206E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672055" y="5951623"/>
            <a:ext cx="2927350" cy="558800"/>
          </a:xfrm>
        </p:spPr>
        <p:txBody>
          <a:bodyPr/>
          <a:lstStyle>
            <a:lvl1pPr algn="r">
              <a:lnSpc>
                <a:spcPts val="1600"/>
              </a:lnSpc>
              <a:spcBef>
                <a:spcPts val="0"/>
              </a:spcBef>
              <a:defRPr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Presenter name</a:t>
            </a:r>
            <a:br>
              <a:rPr lang="en-US" dirty="0"/>
            </a:br>
            <a:r>
              <a:rPr lang="en-US" dirty="0"/>
              <a:t>Title, Department</a:t>
            </a:r>
          </a:p>
          <a:p>
            <a:pPr lvl="0"/>
            <a:fld id="{1976A44C-969B-C046-938C-92CAE64EBF8B}" type="datetime4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February 4, 2020</a:t>
            </a:fld>
            <a:endParaRPr lang="en-US" dirty="0"/>
          </a:p>
        </p:txBody>
      </p:sp>
      <p:pic>
        <p:nvPicPr>
          <p:cNvPr id="23" name="Graphic 22">
            <a:extLst>
              <a:ext uri="{FF2B5EF4-FFF2-40B4-BE49-F238E27FC236}">
                <a16:creationId xmlns:a16="http://schemas.microsoft.com/office/drawing/2014/main" id="{E3F7AD18-4CC1-8A44-9248-BBB9F707F7C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3808351" y="938501"/>
            <a:ext cx="613781" cy="613781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A5B0F37-8A3E-E84C-8654-43B2B7BD2310}"/>
              </a:ext>
            </a:extLst>
          </p:cNvPr>
          <p:cNvCxnSpPr>
            <a:cxnSpLocks/>
          </p:cNvCxnSpPr>
          <p:nvPr userDrawn="1"/>
        </p:nvCxnSpPr>
        <p:spPr>
          <a:xfrm>
            <a:off x="4115241" y="-1"/>
            <a:ext cx="0" cy="737455"/>
          </a:xfrm>
          <a:prstGeom prst="line">
            <a:avLst/>
          </a:prstGeom>
          <a:ln w="12700">
            <a:solidFill>
              <a:srgbClr val="A89968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5" name="Graphic 24">
            <a:extLst>
              <a:ext uri="{FF2B5EF4-FFF2-40B4-BE49-F238E27FC236}">
                <a16:creationId xmlns:a16="http://schemas.microsoft.com/office/drawing/2014/main" id="{FD634FDA-3746-6B41-988E-BBB42F649348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631077" y="5943891"/>
            <a:ext cx="2251019" cy="688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991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2">
    <p:bg>
      <p:bgPr>
        <a:solidFill>
          <a:srgbClr val="041E4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CB7223A9-D871-8142-A87A-BE156457A78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4636" t="3360" r="5234" b="12633"/>
          <a:stretch/>
        </p:blipFill>
        <p:spPr>
          <a:xfrm rot="16200000">
            <a:off x="6645875" y="1311875"/>
            <a:ext cx="6858000" cy="423424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54D8D6C-5D98-F743-8EB7-8DF6B4069F7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alphaModFix amt="46000"/>
          </a:blip>
          <a:stretch>
            <a:fillRect/>
          </a:stretch>
        </p:blipFill>
        <p:spPr>
          <a:xfrm>
            <a:off x="7957750" y="0"/>
            <a:ext cx="4234250" cy="1575554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D1978BA5-72BD-1949-A11D-E2C7D816DA85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709164" y="178654"/>
            <a:ext cx="1308100" cy="558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A4A5B1E-F1F1-7841-8234-EC29E0848AF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31077" y="1817715"/>
            <a:ext cx="6968328" cy="164620"/>
          </a:xfrm>
        </p:spPr>
        <p:txBody>
          <a:bodyPr lIns="0" tIns="0" rIns="0" bIns="0" anchor="t" anchorCtr="0">
            <a:noAutofit/>
          </a:bodyPr>
          <a:lstStyle>
            <a:lvl1pPr algn="ctr">
              <a:defRPr sz="1400" b="1" cap="all" spc="100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0760DD4-96F0-3049-BDB7-064112849C0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31077" y="2149831"/>
            <a:ext cx="6968328" cy="3028088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 algn="ctr">
              <a:lnSpc>
                <a:spcPts val="7500"/>
              </a:lnSpc>
              <a:buNone/>
              <a:defRPr sz="7200">
                <a:solidFill>
                  <a:srgbClr val="A89968"/>
                </a:solidFill>
                <a:latin typeface="Georgia" panose="02040502050405020303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</a:t>
            </a:r>
            <a:br>
              <a:rPr lang="en-US" dirty="0"/>
            </a:br>
            <a:r>
              <a:rPr lang="en-US" dirty="0"/>
              <a:t>title headline goes here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5E44B96-9B76-D14E-ACF3-7144347FCD7F}"/>
              </a:ext>
            </a:extLst>
          </p:cNvPr>
          <p:cNvCxnSpPr>
            <a:cxnSpLocks/>
          </p:cNvCxnSpPr>
          <p:nvPr userDrawn="1"/>
        </p:nvCxnSpPr>
        <p:spPr>
          <a:xfrm>
            <a:off x="631077" y="5721180"/>
            <a:ext cx="6968328" cy="0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Graphic 17">
            <a:extLst>
              <a:ext uri="{FF2B5EF4-FFF2-40B4-BE49-F238E27FC236}">
                <a16:creationId xmlns:a16="http://schemas.microsoft.com/office/drawing/2014/main" id="{4E6F9784-A60F-3A47-B581-E2EB1E6FA38A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rcRect/>
          <a:stretch/>
        </p:blipFill>
        <p:spPr>
          <a:xfrm>
            <a:off x="3808351" y="938501"/>
            <a:ext cx="613781" cy="613781"/>
          </a:xfrm>
          <a:prstGeom prst="rect">
            <a:avLst/>
          </a:prstGeom>
        </p:spPr>
      </p:pic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794235D-B38D-3B4F-A7D1-312883C95350}"/>
              </a:ext>
            </a:extLst>
          </p:cNvPr>
          <p:cNvCxnSpPr>
            <a:cxnSpLocks/>
          </p:cNvCxnSpPr>
          <p:nvPr userDrawn="1"/>
        </p:nvCxnSpPr>
        <p:spPr>
          <a:xfrm>
            <a:off x="4115241" y="-1"/>
            <a:ext cx="0" cy="737455"/>
          </a:xfrm>
          <a:prstGeom prst="line">
            <a:avLst/>
          </a:prstGeom>
          <a:ln w="12700">
            <a:solidFill>
              <a:srgbClr val="A89968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85EEBCC6-D9C3-A04C-84D6-E0EAC530DB0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47700" y="5951623"/>
            <a:ext cx="2927350" cy="558800"/>
          </a:xfrm>
        </p:spPr>
        <p:txBody>
          <a:bodyPr/>
          <a:lstStyle>
            <a:lvl1pPr>
              <a:lnSpc>
                <a:spcPts val="1600"/>
              </a:lnSpc>
              <a:spcBef>
                <a:spcPts val="0"/>
              </a:spcBef>
              <a:defRPr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Presenter name</a:t>
            </a:r>
            <a:br>
              <a:rPr lang="en-US" dirty="0"/>
            </a:br>
            <a:r>
              <a:rPr lang="en-US" dirty="0"/>
              <a:t>Title, Department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F47D01F-1089-684D-8AC5-52A84883759B}"/>
              </a:ext>
            </a:extLst>
          </p:cNvPr>
          <p:cNvSpPr txBox="1"/>
          <p:nvPr userDrawn="1"/>
        </p:nvSpPr>
        <p:spPr>
          <a:xfrm>
            <a:off x="4033394" y="5951623"/>
            <a:ext cx="3566012" cy="215444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r"/>
            <a:fld id="{1976A44C-969B-C046-938C-92CAE64EBF8B}" type="datetime4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September 27, 2022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89087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1">
    <p:bg>
      <p:bgPr>
        <a:solidFill>
          <a:srgbClr val="A8996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247EDA7E-9600-A445-BD08-18A82ABED34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78FC574-4858-E640-99C2-16CD9E1FF9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731" y="2953265"/>
            <a:ext cx="6619274" cy="1609210"/>
          </a:xfrm>
        </p:spPr>
        <p:txBody>
          <a:bodyPr lIns="0" tIns="0" rIns="0" bIns="0" anchor="t" anchorCtr="0">
            <a:noAutofit/>
          </a:bodyPr>
          <a:lstStyle>
            <a:lvl1pPr>
              <a:defRPr sz="6000" cap="all" spc="100" baseline="0">
                <a:solidFill>
                  <a:schemeClr val="bg1"/>
                </a:solidFill>
                <a:latin typeface="Impact" panose="020B080603090205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2023AA-2197-0446-AB42-D28BA422DD8A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53731" y="4829176"/>
            <a:ext cx="6619274" cy="59544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>
              <a:buNone/>
              <a:defRPr sz="3000">
                <a:solidFill>
                  <a:srgbClr val="041E42"/>
                </a:solidFill>
                <a:latin typeface="Georgia" panose="02040502050405020303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Agenda Topic Her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92FE8BA0-9E2C-CF44-BABD-55B346783B6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60081" y="2250002"/>
            <a:ext cx="6056313" cy="436563"/>
          </a:xfrm>
          <a:prstGeom prst="rect">
            <a:avLst/>
          </a:prstGeom>
        </p:spPr>
        <p:txBody>
          <a:bodyPr lIns="0" tIns="0" rIns="0" bIns="0" anchor="b" anchorCtr="0">
            <a:noAutofit/>
          </a:bodyPr>
          <a:lstStyle>
            <a:lvl1pPr marL="0" indent="0">
              <a:buNone/>
              <a:defRPr sz="1400" b="1" cap="all" spc="100" baseline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/Number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E451DA1-6FA8-4E4D-A5F4-77545F145275}"/>
              </a:ext>
            </a:extLst>
          </p:cNvPr>
          <p:cNvCxnSpPr>
            <a:cxnSpLocks/>
          </p:cNvCxnSpPr>
          <p:nvPr userDrawn="1"/>
        </p:nvCxnSpPr>
        <p:spPr>
          <a:xfrm>
            <a:off x="660081" y="5523468"/>
            <a:ext cx="8169323" cy="0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42D5FF7-C44F-5149-AC5F-9B7A8D72CC3D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Graphic 12">
            <a:extLst>
              <a:ext uri="{FF2B5EF4-FFF2-40B4-BE49-F238E27FC236}">
                <a16:creationId xmlns:a16="http://schemas.microsoft.com/office/drawing/2014/main" id="{354F63EC-E1EA-BE4A-B191-8E2DEBB1E73A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9713627" y="252150"/>
            <a:ext cx="2168449" cy="663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8697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2">
    <p:bg>
      <p:bgPr>
        <a:solidFill>
          <a:srgbClr val="FFF7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FD97C0F9-3EF1-024C-88FF-B7B3D56B348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450A6A17-9EB7-1E40-85C0-F05702828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38" y="2953265"/>
            <a:ext cx="6619274" cy="1609210"/>
          </a:xfrm>
        </p:spPr>
        <p:txBody>
          <a:bodyPr lIns="0" tIns="0" rIns="0" bIns="0" anchor="t" anchorCtr="0">
            <a:noAutofit/>
          </a:bodyPr>
          <a:lstStyle>
            <a:lvl1pPr>
              <a:defRPr sz="6000" cap="all" spc="100" baseline="0">
                <a:solidFill>
                  <a:srgbClr val="041E42"/>
                </a:solidFill>
                <a:latin typeface="Impact" panose="020B080603090205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9F8DFEB7-3679-3547-A29F-A715A56176E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55338" y="4829176"/>
            <a:ext cx="6619274" cy="59544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>
              <a:buNone/>
              <a:defRPr sz="3000">
                <a:solidFill>
                  <a:srgbClr val="004C9D"/>
                </a:solidFill>
                <a:latin typeface="Georgia" panose="02040502050405020303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Agenda Topic Here</a:t>
            </a:r>
          </a:p>
        </p:txBody>
      </p:sp>
      <p:sp>
        <p:nvSpPr>
          <p:cNvPr id="15" name="Text Placeholder 9">
            <a:extLst>
              <a:ext uri="{FF2B5EF4-FFF2-40B4-BE49-F238E27FC236}">
                <a16:creationId xmlns:a16="http://schemas.microsoft.com/office/drawing/2014/main" id="{60E59F6F-70DD-D44B-B463-CE6EDC04F54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61688" y="2250002"/>
            <a:ext cx="6056313" cy="436563"/>
          </a:xfrm>
          <a:prstGeom prst="rect">
            <a:avLst/>
          </a:prstGeom>
        </p:spPr>
        <p:txBody>
          <a:bodyPr lIns="0" tIns="0" rIns="0" bIns="0" anchor="b" anchorCtr="0">
            <a:noAutofit/>
          </a:bodyPr>
          <a:lstStyle>
            <a:lvl1pPr marL="0" indent="0">
              <a:buNone/>
              <a:defRPr sz="1400" b="1" cap="all" spc="100" baseline="0">
                <a:solidFill>
                  <a:srgbClr val="A8996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/Number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2C6FB1D-2182-9F4E-AC14-7D349148A75A}"/>
              </a:ext>
            </a:extLst>
          </p:cNvPr>
          <p:cNvCxnSpPr>
            <a:cxnSpLocks/>
          </p:cNvCxnSpPr>
          <p:nvPr userDrawn="1"/>
        </p:nvCxnSpPr>
        <p:spPr>
          <a:xfrm>
            <a:off x="661688" y="5523468"/>
            <a:ext cx="6612924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2E26DA4-655B-2946-B7D6-97ACB07E886D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20A0B903-AEC6-4543-81EF-CD5D82545B4C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9983453" y="252151"/>
            <a:ext cx="1903750" cy="582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0875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bg>
      <p:bgPr>
        <a:solidFill>
          <a:srgbClr val="FFF7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81A94636-0146-0046-B0D7-AD44439826D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6484226E-17CF-7548-AEF6-B1745AB3BC7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40175" y="1913708"/>
            <a:ext cx="311651" cy="252690"/>
          </a:xfrm>
          <a:prstGeom prst="rect">
            <a:avLst/>
          </a:prstGeom>
        </p:spPr>
      </p:pic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4239861B-5B4E-CD4A-8638-5C1B48F6D40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411415" y="2441401"/>
            <a:ext cx="5369170" cy="2082800"/>
          </a:xfrm>
        </p:spPr>
        <p:txBody>
          <a:bodyPr anchor="ctr" anchorCtr="0"/>
          <a:lstStyle>
            <a:lvl1pPr algn="ctr">
              <a:lnSpc>
                <a:spcPct val="100000"/>
              </a:lnSpc>
              <a:defRPr sz="2500">
                <a:solidFill>
                  <a:srgbClr val="041E42"/>
                </a:solidFill>
              </a:defRPr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Type quote here. Duis </a:t>
            </a:r>
            <a:r>
              <a:rPr lang="en-US" dirty="0" err="1"/>
              <a:t>aute</a:t>
            </a:r>
            <a:r>
              <a:rPr lang="en-US" dirty="0"/>
              <a:t> </a:t>
            </a:r>
            <a:r>
              <a:rPr lang="en-US" dirty="0" err="1"/>
              <a:t>irure</a:t>
            </a:r>
            <a:r>
              <a:rPr lang="en-US" dirty="0"/>
              <a:t> dolor in </a:t>
            </a:r>
            <a:r>
              <a:rPr lang="en-US" dirty="0" err="1"/>
              <a:t>reprehenderit</a:t>
            </a:r>
            <a:r>
              <a:rPr lang="en-US" dirty="0"/>
              <a:t> in </a:t>
            </a:r>
            <a:r>
              <a:rPr lang="en-US" dirty="0" err="1"/>
              <a:t>voluptate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esse</a:t>
            </a:r>
            <a:r>
              <a:rPr lang="en-US" dirty="0"/>
              <a:t> </a:t>
            </a:r>
            <a:r>
              <a:rPr lang="en-US" dirty="0" err="1"/>
              <a:t>cillum</a:t>
            </a:r>
            <a:r>
              <a:rPr lang="en-US" dirty="0"/>
              <a:t> dolore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fugia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pariatur</a:t>
            </a:r>
            <a:r>
              <a:rPr lang="en-US" dirty="0"/>
              <a:t>. </a:t>
            </a:r>
            <a:r>
              <a:rPr lang="en-US" dirty="0" err="1"/>
              <a:t>Excepteur</a:t>
            </a:r>
            <a:r>
              <a:rPr lang="en-US" dirty="0"/>
              <a:t> </a:t>
            </a:r>
            <a:r>
              <a:rPr lang="en-US" dirty="0" err="1"/>
              <a:t>sint</a:t>
            </a:r>
            <a:r>
              <a:rPr lang="en-US" dirty="0"/>
              <a:t> </a:t>
            </a:r>
            <a:r>
              <a:rPr lang="en-US" dirty="0" err="1"/>
              <a:t>occaecat</a:t>
            </a:r>
            <a:r>
              <a:rPr lang="en-US" dirty="0"/>
              <a:t> </a:t>
            </a:r>
            <a:r>
              <a:rPr lang="en-US" dirty="0" err="1"/>
              <a:t>cupidatat</a:t>
            </a:r>
            <a:r>
              <a:rPr lang="en-US" dirty="0"/>
              <a:t> non </a:t>
            </a:r>
            <a:r>
              <a:rPr lang="en-US" dirty="0" err="1"/>
              <a:t>proident</a:t>
            </a:r>
            <a:r>
              <a:rPr lang="en-US" dirty="0"/>
              <a:t>, set in culpa.”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27861679-0949-EB4A-ACE2-F1813F1B8FC5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rcRect/>
          <a:stretch/>
        </p:blipFill>
        <p:spPr>
          <a:xfrm>
            <a:off x="5838997" y="4765168"/>
            <a:ext cx="514008" cy="6415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5FDACFB-45AC-344D-87C8-0EC29BCC2475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B474E5B-95CB-B24A-8FCA-CE564C84B7C5}"/>
              </a:ext>
            </a:extLst>
          </p:cNvPr>
          <p:cNvCxnSpPr>
            <a:cxnSpLocks/>
          </p:cNvCxnSpPr>
          <p:nvPr userDrawn="1"/>
        </p:nvCxnSpPr>
        <p:spPr>
          <a:xfrm>
            <a:off x="653731" y="6357554"/>
            <a:ext cx="8954964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Graphic 13">
            <a:extLst>
              <a:ext uri="{FF2B5EF4-FFF2-40B4-BE49-F238E27FC236}">
                <a16:creationId xmlns:a16="http://schemas.microsoft.com/office/drawing/2014/main" id="{8E89BD07-7D7D-2047-A586-7F58DB06EC64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713627" y="6114757"/>
            <a:ext cx="2168448" cy="663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8426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8C82EF-BE4D-2C4A-90ED-7F7DB9772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548" y="2405062"/>
            <a:ext cx="7427844" cy="2047875"/>
          </a:xfrm>
        </p:spPr>
        <p:txBody>
          <a:bodyPr anchor="b" anchorCtr="0"/>
          <a:lstStyle>
            <a:lvl1pPr algn="l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C41DEEE-00D9-3547-A8D8-3609E9FE47B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73308" y="4541560"/>
            <a:ext cx="7426325" cy="2047875"/>
          </a:xfrm>
        </p:spPr>
        <p:txBody>
          <a:bodyPr/>
          <a:lstStyle>
            <a:lvl1pPr algn="l">
              <a:defRPr sz="2400"/>
            </a:lvl1pPr>
          </a:lstStyle>
          <a:p>
            <a:pPr lvl="0"/>
            <a:r>
              <a:rPr lang="en-US" dirty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5714871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100E5B-8DC0-E044-9132-AC47910425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0590C6-4722-A74C-972D-28213FD420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1077" y="1825625"/>
            <a:ext cx="10929846" cy="417195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601233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9C92A5-DF4E-C24D-B9DE-19C7EEB83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BAFA2-8AAB-8B4F-B318-EAC6605717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31077" y="1825625"/>
            <a:ext cx="5388723" cy="417194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C4FC53-7005-B64C-BB66-1342FF292C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388722" cy="417194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619805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E6987C-2EB9-2942-8089-3DE20A4950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53730" y="1827467"/>
            <a:ext cx="5343845" cy="64452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432A85-EE35-B140-B78F-679DA9C5E5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53730" y="2651379"/>
            <a:ext cx="5343845" cy="333489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D7123D3-0966-DC4E-8B5D-B251B3E6DC8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199" y="1827467"/>
            <a:ext cx="5388723" cy="64452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40B56AE-F12B-CF4B-82C1-EF534DC721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199" y="2651379"/>
            <a:ext cx="5388723" cy="333489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A84B8C4-93FE-BE41-BD44-E928DAEE89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1077" y="681037"/>
            <a:ext cx="10929846" cy="1009651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788358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B49029-C541-884E-842B-F797D94633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294636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90048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91B5A53E-9330-9B44-A958-B134EC60CDB1}"/>
              </a:ext>
            </a:extLst>
          </p:cNvPr>
          <p:cNvSpPr/>
          <p:nvPr userDrawn="1"/>
        </p:nvSpPr>
        <p:spPr>
          <a:xfrm>
            <a:off x="0" y="0"/>
            <a:ext cx="4949687" cy="6858000"/>
          </a:xfrm>
          <a:prstGeom prst="rect">
            <a:avLst/>
          </a:prstGeom>
          <a:solidFill>
            <a:srgbClr val="FFF7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4759CE-0826-DE4A-806C-08B67B2522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27374" y="681034"/>
            <a:ext cx="6233550" cy="531653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AA64A345-F4C3-364D-986C-F0562AE857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1077" y="681034"/>
            <a:ext cx="3932237" cy="137636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E1734E7C-0B31-DE42-BF15-966B53B14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1077" y="2236783"/>
            <a:ext cx="3932237" cy="376079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251B3DE-45D2-DD48-A116-BA2FC94F1531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DC9D060-3165-AA41-8985-233E5E9DFC06}"/>
              </a:ext>
            </a:extLst>
          </p:cNvPr>
          <p:cNvCxnSpPr>
            <a:cxnSpLocks/>
          </p:cNvCxnSpPr>
          <p:nvPr userDrawn="1"/>
        </p:nvCxnSpPr>
        <p:spPr>
          <a:xfrm>
            <a:off x="653731" y="6357554"/>
            <a:ext cx="8954964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9339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2">
    <p:bg>
      <p:bgPr>
        <a:solidFill>
          <a:srgbClr val="041E4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D9A22ECB-11B5-4F4A-89D0-421FF248BE2A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41E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Picture Placeholder 4">
            <a:extLst>
              <a:ext uri="{FF2B5EF4-FFF2-40B4-BE49-F238E27FC236}">
                <a16:creationId xmlns:a16="http://schemas.microsoft.com/office/drawing/2014/main" id="{88AB85F5-7286-6F43-926B-7B9032079C79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7951788" y="0"/>
            <a:ext cx="4240212" cy="6858000"/>
          </a:xfrm>
        </p:spPr>
        <p:txBody>
          <a:bodyPr anchor="ctr" anchorCtr="0"/>
          <a:lstStyle>
            <a:lvl1pPr algn="ctr">
              <a:defRPr/>
            </a:lvl1pPr>
          </a:lstStyle>
          <a:p>
            <a:endParaRPr lang="en-US" dirty="0"/>
          </a:p>
        </p:txBody>
      </p:sp>
      <p:pic>
        <p:nvPicPr>
          <p:cNvPr id="31" name="Graphic 30">
            <a:extLst>
              <a:ext uri="{FF2B5EF4-FFF2-40B4-BE49-F238E27FC236}">
                <a16:creationId xmlns:a16="http://schemas.microsoft.com/office/drawing/2014/main" id="{58B64BF8-78C5-CC44-831E-C3431A079AB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31077" y="5951623"/>
            <a:ext cx="1308100" cy="558800"/>
          </a:xfrm>
          <a:prstGeom prst="rect">
            <a:avLst/>
          </a:prstGeom>
        </p:spPr>
      </p:pic>
      <p:sp>
        <p:nvSpPr>
          <p:cNvPr id="32" name="Title 1">
            <a:extLst>
              <a:ext uri="{FF2B5EF4-FFF2-40B4-BE49-F238E27FC236}">
                <a16:creationId xmlns:a16="http://schemas.microsoft.com/office/drawing/2014/main" id="{551DDD23-8D35-B24A-BF62-D5DEF6724D9A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31077" y="1817715"/>
            <a:ext cx="6968328" cy="164620"/>
          </a:xfrm>
        </p:spPr>
        <p:txBody>
          <a:bodyPr lIns="0" tIns="0" rIns="0" bIns="0" anchor="t" anchorCtr="0">
            <a:noAutofit/>
          </a:bodyPr>
          <a:lstStyle>
            <a:lvl1pPr algn="ctr">
              <a:defRPr sz="1400" b="1" cap="all" spc="100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33" name="Subtitle 2">
            <a:extLst>
              <a:ext uri="{FF2B5EF4-FFF2-40B4-BE49-F238E27FC236}">
                <a16:creationId xmlns:a16="http://schemas.microsoft.com/office/drawing/2014/main" id="{2A258986-B903-2549-814F-DFF150964A6E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31077" y="2149831"/>
            <a:ext cx="6968328" cy="3028088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 algn="ctr">
              <a:lnSpc>
                <a:spcPts val="7500"/>
              </a:lnSpc>
              <a:buNone/>
              <a:defRPr sz="7200">
                <a:solidFill>
                  <a:srgbClr val="A89968"/>
                </a:solidFill>
                <a:latin typeface="Georgia" panose="02040502050405020303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</a:t>
            </a:r>
            <a:br>
              <a:rPr lang="en-US" dirty="0"/>
            </a:br>
            <a:r>
              <a:rPr lang="en-US" dirty="0"/>
              <a:t>title headline goes here.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4D663B7D-6853-EA4A-B756-3F227E9F5FBA}"/>
              </a:ext>
            </a:extLst>
          </p:cNvPr>
          <p:cNvCxnSpPr>
            <a:cxnSpLocks/>
          </p:cNvCxnSpPr>
          <p:nvPr userDrawn="1"/>
        </p:nvCxnSpPr>
        <p:spPr>
          <a:xfrm>
            <a:off x="631077" y="5721180"/>
            <a:ext cx="6968328" cy="0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 Placeholder 25">
            <a:extLst>
              <a:ext uri="{FF2B5EF4-FFF2-40B4-BE49-F238E27FC236}">
                <a16:creationId xmlns:a16="http://schemas.microsoft.com/office/drawing/2014/main" id="{81A0FBF0-143F-C04C-BD7F-A66B0F8A3C7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672055" y="5951623"/>
            <a:ext cx="2927350" cy="558800"/>
          </a:xfrm>
        </p:spPr>
        <p:txBody>
          <a:bodyPr/>
          <a:lstStyle>
            <a:lvl1pPr algn="r">
              <a:lnSpc>
                <a:spcPts val="1600"/>
              </a:lnSpc>
              <a:spcBef>
                <a:spcPts val="0"/>
              </a:spcBef>
              <a:defRPr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Presenter name</a:t>
            </a:r>
            <a:br>
              <a:rPr lang="en-US" dirty="0"/>
            </a:br>
            <a:r>
              <a:rPr lang="en-US" dirty="0"/>
              <a:t>Title, Department</a:t>
            </a:r>
          </a:p>
          <a:p>
            <a:pPr lvl="0"/>
            <a:fld id="{1976A44C-969B-C046-938C-92CAE64EBF8B}" type="datetime4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February 4, 2020</a:t>
            </a:fld>
            <a:endParaRPr lang="en-US" dirty="0"/>
          </a:p>
        </p:txBody>
      </p:sp>
      <p:pic>
        <p:nvPicPr>
          <p:cNvPr id="36" name="Graphic 35">
            <a:extLst>
              <a:ext uri="{FF2B5EF4-FFF2-40B4-BE49-F238E27FC236}">
                <a16:creationId xmlns:a16="http://schemas.microsoft.com/office/drawing/2014/main" id="{328CD46D-D840-A545-B313-07F7D837D47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3808351" y="938501"/>
            <a:ext cx="613781" cy="613781"/>
          </a:xfrm>
          <a:prstGeom prst="rect">
            <a:avLst/>
          </a:prstGeom>
        </p:spPr>
      </p:pic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CE93CF2-E75E-384C-9230-B872A6F4B166}"/>
              </a:ext>
            </a:extLst>
          </p:cNvPr>
          <p:cNvCxnSpPr>
            <a:cxnSpLocks/>
          </p:cNvCxnSpPr>
          <p:nvPr userDrawn="1"/>
        </p:nvCxnSpPr>
        <p:spPr>
          <a:xfrm>
            <a:off x="4115241" y="-1"/>
            <a:ext cx="0" cy="737455"/>
          </a:xfrm>
          <a:prstGeom prst="line">
            <a:avLst/>
          </a:prstGeom>
          <a:ln w="12700">
            <a:solidFill>
              <a:srgbClr val="A89968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232148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11DC57BB-A308-0B45-870B-1EE7038304B5}"/>
              </a:ext>
            </a:extLst>
          </p:cNvPr>
          <p:cNvSpPr/>
          <p:nvPr userDrawn="1"/>
        </p:nvSpPr>
        <p:spPr>
          <a:xfrm>
            <a:off x="0" y="0"/>
            <a:ext cx="4949687" cy="6858000"/>
          </a:xfrm>
          <a:prstGeom prst="rect">
            <a:avLst/>
          </a:prstGeom>
          <a:solidFill>
            <a:srgbClr val="FFF7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4C854FD-58D5-404B-A083-42287C72B1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1077" y="681034"/>
            <a:ext cx="3932237" cy="137636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B48DBB8-5E93-BD41-AD10-D2EB49EB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347251" y="681035"/>
            <a:ext cx="6213671" cy="531654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06E5B1-9090-3444-BE46-D4C6A2CD28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1077" y="2236783"/>
            <a:ext cx="3932237" cy="376079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84932B4-1E6E-8A4E-A7AD-977521C44B0D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6B25DE2-DBF8-5841-8C91-802DAA9FC83D}"/>
              </a:ext>
            </a:extLst>
          </p:cNvPr>
          <p:cNvCxnSpPr>
            <a:cxnSpLocks/>
          </p:cNvCxnSpPr>
          <p:nvPr userDrawn="1"/>
        </p:nvCxnSpPr>
        <p:spPr>
          <a:xfrm>
            <a:off x="653731" y="6357554"/>
            <a:ext cx="8954964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080279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36E9B56-0AD5-D74F-A4ED-1782E76387FE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BC46F50-6ADA-7642-80F4-F57FA728E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051170-E968-2243-BFAD-1E89D0E7ED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31077" y="1825625"/>
            <a:ext cx="10929846" cy="417194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1488B91-C71E-4C45-B178-6D1D57D01DA2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1529A82-E849-5A40-AEBD-707A24B9B105}"/>
              </a:ext>
            </a:extLst>
          </p:cNvPr>
          <p:cNvCxnSpPr>
            <a:cxnSpLocks/>
          </p:cNvCxnSpPr>
          <p:nvPr userDrawn="1"/>
        </p:nvCxnSpPr>
        <p:spPr>
          <a:xfrm>
            <a:off x="653731" y="6357554"/>
            <a:ext cx="8954964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Graphic 9">
            <a:extLst>
              <a:ext uri="{FF2B5EF4-FFF2-40B4-BE49-F238E27FC236}">
                <a16:creationId xmlns:a16="http://schemas.microsoft.com/office/drawing/2014/main" id="{6C26441F-3561-C34A-892B-8F8692CC298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713627" y="6114757"/>
            <a:ext cx="2168448" cy="663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0076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CF1E2730-FAC5-9B41-913C-192D006C9E53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>
            <a:extLst>
              <a:ext uri="{FF2B5EF4-FFF2-40B4-BE49-F238E27FC236}">
                <a16:creationId xmlns:a16="http://schemas.microsoft.com/office/drawing/2014/main" id="{93F8E2B8-6BE8-6541-B62D-E02A6E4EE8A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932024" y="681034"/>
            <a:ext cx="2628900" cy="5316548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B37718A-9ABE-C34A-8584-6F2EACCE68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31076" y="681034"/>
            <a:ext cx="8148548" cy="531654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99D98B-9EED-1F4B-A1A3-3AF0DF85D283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435B42C-D7A1-2E49-BF59-EB66DB737C89}"/>
              </a:ext>
            </a:extLst>
          </p:cNvPr>
          <p:cNvCxnSpPr>
            <a:cxnSpLocks/>
          </p:cNvCxnSpPr>
          <p:nvPr userDrawn="1"/>
        </p:nvCxnSpPr>
        <p:spPr>
          <a:xfrm>
            <a:off x="653731" y="6357554"/>
            <a:ext cx="8954964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Graphic 11">
            <a:extLst>
              <a:ext uri="{FF2B5EF4-FFF2-40B4-BE49-F238E27FC236}">
                <a16:creationId xmlns:a16="http://schemas.microsoft.com/office/drawing/2014/main" id="{A96C8DA0-7A60-4D45-BF95-3C29B1DD6D8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713627" y="6114757"/>
            <a:ext cx="2168448" cy="663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608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1">
    <p:bg>
      <p:bgPr>
        <a:solidFill>
          <a:srgbClr val="A8996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A close up of a logo&#10;&#10;Description automatically generated">
            <a:extLst>
              <a:ext uri="{FF2B5EF4-FFF2-40B4-BE49-F238E27FC236}">
                <a16:creationId xmlns:a16="http://schemas.microsoft.com/office/drawing/2014/main" id="{247EDA7E-9600-A445-BD08-18A82ABED34B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78FC574-4858-E640-99C2-16CD9E1FF9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731" y="2953265"/>
            <a:ext cx="6619274" cy="1609210"/>
          </a:xfrm>
        </p:spPr>
        <p:txBody>
          <a:bodyPr lIns="0" tIns="0" rIns="0" bIns="0" anchor="t" anchorCtr="0">
            <a:noAutofit/>
          </a:bodyPr>
          <a:lstStyle>
            <a:lvl1pPr>
              <a:defRPr sz="6000" cap="all" spc="100" baseline="0">
                <a:solidFill>
                  <a:schemeClr val="bg1"/>
                </a:solidFill>
                <a:latin typeface="Impact" panose="020B080603090205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2023AA-2197-0446-AB42-D28BA422DD8A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53731" y="4829176"/>
            <a:ext cx="6619274" cy="59544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>
              <a:buNone/>
              <a:defRPr sz="3000">
                <a:solidFill>
                  <a:srgbClr val="041E42"/>
                </a:solidFill>
                <a:latin typeface="Georgia" panose="02040502050405020303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Agenda Topic Her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92FE8BA0-9E2C-CF44-BABD-55B346783B6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60081" y="2250002"/>
            <a:ext cx="6056313" cy="436563"/>
          </a:xfrm>
          <a:prstGeom prst="rect">
            <a:avLst/>
          </a:prstGeom>
        </p:spPr>
        <p:txBody>
          <a:bodyPr lIns="0" tIns="0" rIns="0" bIns="0" anchor="b" anchorCtr="0">
            <a:noAutofit/>
          </a:bodyPr>
          <a:lstStyle>
            <a:lvl1pPr marL="0" indent="0">
              <a:buNone/>
              <a:defRPr sz="1400" b="1" cap="all" spc="100" baseline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/Number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E451DA1-6FA8-4E4D-A5F4-77545F145275}"/>
              </a:ext>
            </a:extLst>
          </p:cNvPr>
          <p:cNvCxnSpPr>
            <a:cxnSpLocks/>
          </p:cNvCxnSpPr>
          <p:nvPr userDrawn="1"/>
        </p:nvCxnSpPr>
        <p:spPr>
          <a:xfrm>
            <a:off x="660081" y="5523468"/>
            <a:ext cx="8169323" cy="0"/>
          </a:xfrm>
          <a:prstGeom prst="line">
            <a:avLst/>
          </a:prstGeom>
          <a:ln w="1270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42D5FF7-C44F-5149-AC5F-9B7A8D72CC3D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376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 2">
    <p:bg>
      <p:bgPr>
        <a:solidFill>
          <a:srgbClr val="FFF7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A statue of a person&#10;&#10;Description automatically generated">
            <a:extLst>
              <a:ext uri="{FF2B5EF4-FFF2-40B4-BE49-F238E27FC236}">
                <a16:creationId xmlns:a16="http://schemas.microsoft.com/office/drawing/2014/main" id="{FD97C0F9-3EF1-024C-88FF-B7B3D56B348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450A6A17-9EB7-1E40-85C0-F05702828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38" y="2953265"/>
            <a:ext cx="6619274" cy="1609210"/>
          </a:xfrm>
        </p:spPr>
        <p:txBody>
          <a:bodyPr lIns="0" tIns="0" rIns="0" bIns="0" anchor="t" anchorCtr="0">
            <a:noAutofit/>
          </a:bodyPr>
          <a:lstStyle>
            <a:lvl1pPr>
              <a:defRPr sz="6000" cap="all" spc="100" baseline="0">
                <a:solidFill>
                  <a:srgbClr val="041E42"/>
                </a:solidFill>
                <a:latin typeface="Impact" panose="020B080603090205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9F8DFEB7-3679-3547-A29F-A715A56176E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55338" y="4829176"/>
            <a:ext cx="6619274" cy="595440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marL="0" indent="0">
              <a:buNone/>
              <a:defRPr sz="3000">
                <a:solidFill>
                  <a:srgbClr val="004C9D"/>
                </a:solidFill>
                <a:latin typeface="Georgia" panose="02040502050405020303" pitchFamily="18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Agenda Topic Here</a:t>
            </a:r>
          </a:p>
        </p:txBody>
      </p:sp>
      <p:sp>
        <p:nvSpPr>
          <p:cNvPr id="15" name="Text Placeholder 9">
            <a:extLst>
              <a:ext uri="{FF2B5EF4-FFF2-40B4-BE49-F238E27FC236}">
                <a16:creationId xmlns:a16="http://schemas.microsoft.com/office/drawing/2014/main" id="{60E59F6F-70DD-D44B-B463-CE6EDC04F54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61688" y="2250002"/>
            <a:ext cx="6056313" cy="436563"/>
          </a:xfrm>
          <a:prstGeom prst="rect">
            <a:avLst/>
          </a:prstGeom>
        </p:spPr>
        <p:txBody>
          <a:bodyPr lIns="0" tIns="0" rIns="0" bIns="0" anchor="b" anchorCtr="0">
            <a:noAutofit/>
          </a:bodyPr>
          <a:lstStyle>
            <a:lvl1pPr marL="0" indent="0">
              <a:buNone/>
              <a:defRPr sz="1400" b="1" cap="all" spc="100" baseline="0">
                <a:solidFill>
                  <a:srgbClr val="A8996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/Number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2C6FB1D-2182-9F4E-AC14-7D349148A75A}"/>
              </a:ext>
            </a:extLst>
          </p:cNvPr>
          <p:cNvCxnSpPr>
            <a:cxnSpLocks/>
          </p:cNvCxnSpPr>
          <p:nvPr userDrawn="1"/>
        </p:nvCxnSpPr>
        <p:spPr>
          <a:xfrm>
            <a:off x="661688" y="5523468"/>
            <a:ext cx="6612924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2E26DA4-655B-2946-B7D6-97ACB07E886D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4704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bg>
      <p:bgPr>
        <a:solidFill>
          <a:srgbClr val="FFF7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81A94636-0146-0046-B0D7-AD44439826D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6484226E-17CF-7548-AEF6-B1745AB3BC7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40175" y="1913708"/>
            <a:ext cx="311651" cy="252690"/>
          </a:xfrm>
          <a:prstGeom prst="rect">
            <a:avLst/>
          </a:prstGeom>
        </p:spPr>
      </p:pic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4239861B-5B4E-CD4A-8638-5C1B48F6D40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411415" y="2441401"/>
            <a:ext cx="5369170" cy="2082800"/>
          </a:xfrm>
        </p:spPr>
        <p:txBody>
          <a:bodyPr anchor="ctr" anchorCtr="0"/>
          <a:lstStyle>
            <a:lvl1pPr algn="ctr">
              <a:lnSpc>
                <a:spcPct val="100000"/>
              </a:lnSpc>
              <a:defRPr sz="2500">
                <a:solidFill>
                  <a:srgbClr val="041E42"/>
                </a:solidFill>
              </a:defRPr>
            </a:lvl1pPr>
            <a:lvl2pPr algn="ctr">
              <a:defRPr/>
            </a:lvl2pPr>
            <a:lvl3pPr algn="ctr">
              <a:defRPr/>
            </a:lvl3pPr>
            <a:lvl4pPr algn="ctr">
              <a:defRPr/>
            </a:lvl4pPr>
            <a:lvl5pPr algn="ctr">
              <a:defRPr/>
            </a:lvl5pPr>
          </a:lstStyle>
          <a:p>
            <a:pPr lvl="0"/>
            <a:r>
              <a:rPr lang="en-US" dirty="0"/>
              <a:t>Type quote here. Duis </a:t>
            </a:r>
            <a:r>
              <a:rPr lang="en-US" dirty="0" err="1"/>
              <a:t>aute</a:t>
            </a:r>
            <a:r>
              <a:rPr lang="en-US" dirty="0"/>
              <a:t> </a:t>
            </a:r>
            <a:r>
              <a:rPr lang="en-US" dirty="0" err="1"/>
              <a:t>irure</a:t>
            </a:r>
            <a:r>
              <a:rPr lang="en-US" dirty="0"/>
              <a:t> dolor in </a:t>
            </a:r>
            <a:r>
              <a:rPr lang="en-US" dirty="0" err="1"/>
              <a:t>reprehenderit</a:t>
            </a:r>
            <a:r>
              <a:rPr lang="en-US" dirty="0"/>
              <a:t> in </a:t>
            </a:r>
            <a:r>
              <a:rPr lang="en-US" dirty="0" err="1"/>
              <a:t>voluptate</a:t>
            </a:r>
            <a:r>
              <a:rPr lang="en-US" dirty="0"/>
              <a:t> </a:t>
            </a:r>
            <a:r>
              <a:rPr lang="en-US" dirty="0" err="1"/>
              <a:t>velit</a:t>
            </a:r>
            <a:r>
              <a:rPr lang="en-US" dirty="0"/>
              <a:t> </a:t>
            </a:r>
            <a:r>
              <a:rPr lang="en-US" dirty="0" err="1"/>
              <a:t>esse</a:t>
            </a:r>
            <a:r>
              <a:rPr lang="en-US" dirty="0"/>
              <a:t> </a:t>
            </a:r>
            <a:r>
              <a:rPr lang="en-US" dirty="0" err="1"/>
              <a:t>cillum</a:t>
            </a:r>
            <a:r>
              <a:rPr lang="en-US" dirty="0"/>
              <a:t> dolore </a:t>
            </a:r>
            <a:r>
              <a:rPr lang="en-US" dirty="0" err="1"/>
              <a:t>eu</a:t>
            </a:r>
            <a:r>
              <a:rPr lang="en-US" dirty="0"/>
              <a:t> </a:t>
            </a:r>
            <a:r>
              <a:rPr lang="en-US" dirty="0" err="1"/>
              <a:t>fugiat</a:t>
            </a:r>
            <a:r>
              <a:rPr lang="en-US" dirty="0"/>
              <a:t> </a:t>
            </a:r>
            <a:r>
              <a:rPr lang="en-US" dirty="0" err="1"/>
              <a:t>nulla</a:t>
            </a:r>
            <a:r>
              <a:rPr lang="en-US" dirty="0"/>
              <a:t> </a:t>
            </a:r>
            <a:r>
              <a:rPr lang="en-US" dirty="0" err="1"/>
              <a:t>pariatur</a:t>
            </a:r>
            <a:r>
              <a:rPr lang="en-US" dirty="0"/>
              <a:t>. </a:t>
            </a:r>
            <a:r>
              <a:rPr lang="en-US" dirty="0" err="1"/>
              <a:t>Excepteur</a:t>
            </a:r>
            <a:r>
              <a:rPr lang="en-US" dirty="0"/>
              <a:t> </a:t>
            </a:r>
            <a:r>
              <a:rPr lang="en-US" dirty="0" err="1"/>
              <a:t>sint</a:t>
            </a:r>
            <a:r>
              <a:rPr lang="en-US" dirty="0"/>
              <a:t> </a:t>
            </a:r>
            <a:r>
              <a:rPr lang="en-US" dirty="0" err="1"/>
              <a:t>occaecat</a:t>
            </a:r>
            <a:r>
              <a:rPr lang="en-US" dirty="0"/>
              <a:t> </a:t>
            </a:r>
            <a:r>
              <a:rPr lang="en-US" dirty="0" err="1"/>
              <a:t>cupidatat</a:t>
            </a:r>
            <a:r>
              <a:rPr lang="en-US" dirty="0"/>
              <a:t> non </a:t>
            </a:r>
            <a:r>
              <a:rPr lang="en-US" dirty="0" err="1"/>
              <a:t>proident</a:t>
            </a:r>
            <a:r>
              <a:rPr lang="en-US" dirty="0"/>
              <a:t>, set in culpa.”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27861679-0949-EB4A-ACE2-F1813F1B8FC5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rcRect/>
          <a:stretch/>
        </p:blipFill>
        <p:spPr>
          <a:xfrm>
            <a:off x="5838997" y="4765168"/>
            <a:ext cx="514008" cy="641530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FB1C24BF-56FC-984A-8CA4-0DBCCD3F76E7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603955" y="6102865"/>
            <a:ext cx="1308100" cy="558800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5CF4F52-B3A2-0B44-B09B-A58F030A762D}"/>
              </a:ext>
            </a:extLst>
          </p:cNvPr>
          <p:cNvCxnSpPr>
            <a:cxnSpLocks/>
          </p:cNvCxnSpPr>
          <p:nvPr userDrawn="1"/>
        </p:nvCxnSpPr>
        <p:spPr>
          <a:xfrm>
            <a:off x="653731" y="6357554"/>
            <a:ext cx="9775372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5FDACFB-45AC-344D-87C8-0EC29BCC2475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764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8C82EF-BE4D-2C4A-90ED-7F7DB9772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548" y="2405062"/>
            <a:ext cx="7427844" cy="2047875"/>
          </a:xfrm>
        </p:spPr>
        <p:txBody>
          <a:bodyPr anchor="b" anchorCtr="0"/>
          <a:lstStyle>
            <a:lvl1pPr algn="l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C41DEEE-00D9-3547-A8D8-3609E9FE47B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73308" y="4541560"/>
            <a:ext cx="7426325" cy="2047875"/>
          </a:xfrm>
        </p:spPr>
        <p:txBody>
          <a:bodyPr/>
          <a:lstStyle>
            <a:lvl1pPr algn="l">
              <a:defRPr sz="2400"/>
            </a:lvl1pPr>
          </a:lstStyle>
          <a:p>
            <a:pPr lvl="0"/>
            <a:r>
              <a:rPr lang="en-US" dirty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732252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100E5B-8DC0-E044-9132-AC47910425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0590C6-4722-A74C-972D-28213FD420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1077" y="1825625"/>
            <a:ext cx="10929846" cy="417195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0" name="Graphic 9">
            <a:extLst>
              <a:ext uri="{FF2B5EF4-FFF2-40B4-BE49-F238E27FC236}">
                <a16:creationId xmlns:a16="http://schemas.microsoft.com/office/drawing/2014/main" id="{DE68A5A7-0548-2242-AE24-78466B07E0F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03955" y="6102865"/>
            <a:ext cx="1308100" cy="558800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14F1D4B-3EC8-AE4F-AA32-62C46DCEB558}"/>
              </a:ext>
            </a:extLst>
          </p:cNvPr>
          <p:cNvCxnSpPr>
            <a:cxnSpLocks/>
          </p:cNvCxnSpPr>
          <p:nvPr userDrawn="1"/>
        </p:nvCxnSpPr>
        <p:spPr>
          <a:xfrm>
            <a:off x="653731" y="6357554"/>
            <a:ext cx="9775372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3318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9C92A5-DF4E-C24D-B9DE-19C7EEB83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BAFA2-8AAB-8B4F-B318-EAC6605717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31077" y="1825625"/>
            <a:ext cx="5388723" cy="417194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C4FC53-7005-B64C-BB66-1342FF292C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388722" cy="417194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2044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sv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sv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9.xml"/><Relationship Id="rId21" Type="http://schemas.openxmlformats.org/officeDocument/2006/relationships/image" Target="../media/image18.svg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20" Type="http://schemas.openxmlformats.org/officeDocument/2006/relationships/image" Target="../media/image17.png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19" Type="http://schemas.openxmlformats.org/officeDocument/2006/relationships/image" Target="../media/image2.svg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795003AB-07D9-5240-A205-FE39790B4689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/>
        </p:blipFill>
        <p:spPr>
          <a:xfrm>
            <a:off x="8456227" y="2210702"/>
            <a:ext cx="3455828" cy="4450963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85390DA-D1D6-7E49-B9D8-2D1C34A8E3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1077" y="681037"/>
            <a:ext cx="10929846" cy="100965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708D4E-93F0-F247-A40C-5CA7F6799A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1077" y="1825625"/>
            <a:ext cx="10929846" cy="417195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99C1CA5D-EB62-2C49-9297-45A57CCE7512}"/>
              </a:ext>
            </a:extLst>
          </p:cNvPr>
          <p:cNvPicPr>
            <a:picLocks noChangeAspect="1"/>
          </p:cNvPicPr>
          <p:nvPr userDrawn="1"/>
        </p:nvPicPr>
        <p:blipFill>
          <a:blip r:embed="rId20">
            <a:extLs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10603955" y="6102865"/>
            <a:ext cx="1308100" cy="558800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C203C94-477B-3D47-BBC2-BB5CBBA69127}"/>
              </a:ext>
            </a:extLst>
          </p:cNvPr>
          <p:cNvCxnSpPr>
            <a:cxnSpLocks/>
          </p:cNvCxnSpPr>
          <p:nvPr userDrawn="1"/>
        </p:nvCxnSpPr>
        <p:spPr>
          <a:xfrm>
            <a:off x="653731" y="6357554"/>
            <a:ext cx="9775372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69EFD0D-D923-A94B-A8CD-225E7FFE9649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679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5" r:id="rId3"/>
    <p:sldLayoutId id="2147483662" r:id="rId4"/>
    <p:sldLayoutId id="2147483661" r:id="rId5"/>
    <p:sldLayoutId id="2147483663" r:id="rId6"/>
    <p:sldLayoutId id="2147483664" r:id="rId7"/>
    <p:sldLayoutId id="2147483650" r:id="rId8"/>
    <p:sldLayoutId id="2147483652" r:id="rId9"/>
    <p:sldLayoutId id="2147483653" r:id="rId10"/>
    <p:sldLayoutId id="2147483654" r:id="rId11"/>
    <p:sldLayoutId id="2147483655" r:id="rId12"/>
    <p:sldLayoutId id="2147483656" r:id="rId13"/>
    <p:sldLayoutId id="2147483657" r:id="rId14"/>
    <p:sldLayoutId id="2147483658" r:id="rId15"/>
    <p:sldLayoutId id="2147483659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cap="none" spc="100" baseline="0">
          <a:solidFill>
            <a:srgbClr val="041E42"/>
          </a:solidFill>
          <a:latin typeface="Impact" panose="020B0806030902050204" pitchFamily="34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>
              <a:lumMod val="65000"/>
              <a:lumOff val="35000"/>
            </a:schemeClr>
          </a:solidFill>
          <a:latin typeface="Georgia" panose="02040502050405020303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rgbClr val="A8996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A8996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A8996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A8996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phic 6">
            <a:extLst>
              <a:ext uri="{FF2B5EF4-FFF2-40B4-BE49-F238E27FC236}">
                <a16:creationId xmlns:a16="http://schemas.microsoft.com/office/drawing/2014/main" id="{795003AB-07D9-5240-A205-FE39790B4689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/>
        </p:blipFill>
        <p:spPr>
          <a:xfrm>
            <a:off x="8456227" y="2210702"/>
            <a:ext cx="3455828" cy="4450963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85390DA-D1D6-7E49-B9D8-2D1C34A8E3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1077" y="681037"/>
            <a:ext cx="10929846" cy="1009651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708D4E-93F0-F247-A40C-5CA7F6799A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1077" y="1825625"/>
            <a:ext cx="10929846" cy="417195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C203C94-477B-3D47-BBC2-BB5CBBA69127}"/>
              </a:ext>
            </a:extLst>
          </p:cNvPr>
          <p:cNvCxnSpPr>
            <a:cxnSpLocks/>
          </p:cNvCxnSpPr>
          <p:nvPr userDrawn="1"/>
        </p:nvCxnSpPr>
        <p:spPr>
          <a:xfrm>
            <a:off x="653731" y="6357554"/>
            <a:ext cx="8954964" cy="0"/>
          </a:xfrm>
          <a:prstGeom prst="line">
            <a:avLst/>
          </a:prstGeom>
          <a:ln w="12700">
            <a:solidFill>
              <a:srgbClr val="041E4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69EFD0D-D923-A94B-A8CD-225E7FFE9649}"/>
              </a:ext>
            </a:extLst>
          </p:cNvPr>
          <p:cNvSpPr txBox="1"/>
          <p:nvPr userDrawn="1"/>
        </p:nvSpPr>
        <p:spPr>
          <a:xfrm>
            <a:off x="653731" y="6455392"/>
            <a:ext cx="2609080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fld id="{69C1D678-CE18-BA40-AE41-60E7006BDE26}" type="slidenum">
              <a:rPr lang="en-US" sz="1200" smtClean="0">
                <a:solidFill>
                  <a:srgbClr val="041E4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200" dirty="0">
              <a:solidFill>
                <a:srgbClr val="041E4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Graphic 9">
            <a:extLst>
              <a:ext uri="{FF2B5EF4-FFF2-40B4-BE49-F238E27FC236}">
                <a16:creationId xmlns:a16="http://schemas.microsoft.com/office/drawing/2014/main" id="{12E39DDB-B06E-F14F-8ED9-24B8F461A29A}"/>
              </a:ext>
            </a:extLst>
          </p:cNvPr>
          <p:cNvPicPr>
            <a:picLocks noChangeAspect="1"/>
          </p:cNvPicPr>
          <p:nvPr userDrawn="1"/>
        </p:nvPicPr>
        <p:blipFill>
          <a:blip r:embed="rId20">
            <a:extLs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9713627" y="6114757"/>
            <a:ext cx="2168448" cy="663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647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  <p:sldLayoutId id="2147483696" r:id="rId13"/>
    <p:sldLayoutId id="2147483697" r:id="rId14"/>
    <p:sldLayoutId id="2147483698" r:id="rId15"/>
    <p:sldLayoutId id="2147483699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cap="none" spc="100" baseline="0">
          <a:solidFill>
            <a:srgbClr val="041E42"/>
          </a:solidFill>
          <a:latin typeface="Impact" panose="020B0806030902050204" pitchFamily="34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1000"/>
        </a:spcBef>
        <a:buFont typeface="Arial" panose="020B0604020202020204" pitchFamily="34" charset="0"/>
        <a:buNone/>
        <a:defRPr sz="2800" kern="1200">
          <a:solidFill>
            <a:schemeClr val="tx1">
              <a:lumMod val="65000"/>
              <a:lumOff val="35000"/>
            </a:schemeClr>
          </a:solidFill>
          <a:latin typeface="Georgia" panose="02040502050405020303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rgbClr val="A8996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A8996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A8996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A8996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8.png"/><Relationship Id="rId4" Type="http://schemas.openxmlformats.org/officeDocument/2006/relationships/image" Target="../media/image32.jp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0.jpeg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3.png"/><Relationship Id="rId5" Type="http://schemas.openxmlformats.org/officeDocument/2006/relationships/image" Target="../media/image33.jpg"/><Relationship Id="rId4" Type="http://schemas.openxmlformats.org/officeDocument/2006/relationships/image" Target="../media/image32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.png"/><Relationship Id="rId5" Type="http://schemas.openxmlformats.org/officeDocument/2006/relationships/image" Target="../media/image35.jpg"/><Relationship Id="rId4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8.jp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j.saa.2022.121614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96336784-D2C0-4973-B42B-DA2D61B5E961}"/>
              </a:ext>
            </a:extLst>
          </p:cNvPr>
          <p:cNvSpPr/>
          <p:nvPr/>
        </p:nvSpPr>
        <p:spPr>
          <a:xfrm>
            <a:off x="10235976" y="5630368"/>
            <a:ext cx="1505339" cy="1005028"/>
          </a:xfrm>
          <a:prstGeom prst="rect">
            <a:avLst/>
          </a:prstGeom>
          <a:solidFill>
            <a:srgbClr val="041E4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DDBC82A-07E4-4EDA-BA4C-416BB89191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6301" y="5741292"/>
            <a:ext cx="1542662" cy="898768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id="{51DDB972-DCC5-4459-A619-37A6D319CE1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21262" y="3498330"/>
            <a:ext cx="7749476" cy="1655762"/>
          </a:xfrm>
        </p:spPr>
        <p:txBody>
          <a:bodyPr/>
          <a:lstStyle/>
          <a:p>
            <a:pPr algn="ctr"/>
            <a:endParaRPr lang="en-US" sz="2400" dirty="0"/>
          </a:p>
          <a:p>
            <a:pPr algn="ctr"/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Stephen 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Merriman</a:t>
            </a:r>
            <a:r>
              <a:rPr lang="en-US" sz="2400" u="sng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Dinesh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andra</a:t>
            </a:r>
            <a:r>
              <a:rPr lang="en-US" sz="24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Marc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orowczak</a:t>
            </a:r>
            <a:r>
              <a:rPr lang="en-US" sz="24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Ali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hinojwala</a:t>
            </a:r>
            <a:r>
              <a:rPr lang="en-US" sz="24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David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enko</a:t>
            </a:r>
            <a:r>
              <a:rPr lang="en-US" sz="2400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33F3557-7950-412E-95FD-0FAE56D484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760" y="1190041"/>
            <a:ext cx="11712480" cy="2387600"/>
          </a:xfrm>
        </p:spPr>
        <p:txBody>
          <a:bodyPr/>
          <a:lstStyle/>
          <a:p>
            <a:pPr algn="ctr">
              <a:lnSpc>
                <a:spcPct val="100000"/>
              </a:lnSpc>
              <a:spcBef>
                <a:spcPts val="1000"/>
              </a:spcBef>
            </a:pPr>
            <a:r>
              <a:rPr lang="en-US" sz="4400" dirty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multaneous Determination of Additive Concentration in Rubber using ATR-FTIR Spectroscopy</a:t>
            </a:r>
          </a:p>
        </p:txBody>
      </p:sp>
      <p:pic>
        <p:nvPicPr>
          <p:cNvPr id="54278" name="Picture 6" descr="Download Goodyear Tire and Rubber Company Logo in SVG Vector or PNG File  Format - Logo.wine">
            <a:extLst>
              <a:ext uri="{FF2B5EF4-FFF2-40B4-BE49-F238E27FC236}">
                <a16:creationId xmlns:a16="http://schemas.microsoft.com/office/drawing/2014/main" id="{77CB3E6B-A4A9-30F3-3B0D-A6CBE69A85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1964" y="5504540"/>
            <a:ext cx="2340468" cy="1560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33A6D24-4E61-F0A0-7A05-7E18635A201D}"/>
              </a:ext>
            </a:extLst>
          </p:cNvPr>
          <p:cNvSpPr txBox="1"/>
          <p:nvPr/>
        </p:nvSpPr>
        <p:spPr>
          <a:xfrm>
            <a:off x="4649694" y="654399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chool of Polymer Science and Polymer Engineering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72B220-BEA9-774F-3C27-5634AD8A4CCE}"/>
              </a:ext>
            </a:extLst>
          </p:cNvPr>
          <p:cNvSpPr txBox="1"/>
          <p:nvPr/>
        </p:nvSpPr>
        <p:spPr>
          <a:xfrm>
            <a:off x="6499225" y="5833009"/>
            <a:ext cx="2341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827AC6D-6E21-41BF-734B-22D2E8178D4E}"/>
              </a:ext>
            </a:extLst>
          </p:cNvPr>
          <p:cNvSpPr txBox="1"/>
          <p:nvPr/>
        </p:nvSpPr>
        <p:spPr>
          <a:xfrm>
            <a:off x="9891945" y="5854989"/>
            <a:ext cx="2341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>
                <a:solidFill>
                  <a:schemeClr val="bg1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9567804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38643-C0A5-F0E8-5E56-C137E10CEF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5899" y="2596704"/>
            <a:ext cx="10929846" cy="1009651"/>
          </a:xfrm>
        </p:spPr>
        <p:txBody>
          <a:bodyPr/>
          <a:lstStyle/>
          <a:p>
            <a:pPr algn="ctr"/>
            <a:r>
              <a:rPr lang="en-US" dirty="0"/>
              <a:t>Supplemental Slides</a:t>
            </a:r>
          </a:p>
        </p:txBody>
      </p:sp>
    </p:spTree>
    <p:extLst>
      <p:ext uri="{BB962C8B-B14F-4D97-AF65-F5344CB8AC3E}">
        <p14:creationId xmlns:p14="http://schemas.microsoft.com/office/powerpoint/2010/main" val="20435580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B3A2D5-EC3E-BCC9-C0C0-E3E2B75172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 with IR absorption-based quantific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E7691C6-2209-171A-56D8-C2501A3E5DAE}"/>
              </a:ext>
            </a:extLst>
          </p:cNvPr>
          <p:cNvSpPr/>
          <p:nvPr/>
        </p:nvSpPr>
        <p:spPr>
          <a:xfrm>
            <a:off x="635168" y="5620871"/>
            <a:ext cx="396996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ea typeface="Calibri" panose="020F0502020204030204" pitchFamily="34" charset="0"/>
              </a:rPr>
              <a:t>Mayerhöfer</a:t>
            </a:r>
            <a:r>
              <a:rPr lang="en-US" sz="1100" dirty="0">
                <a:latin typeface="Arial" panose="020B0604020202020204" pitchFamily="34" charset="0"/>
                <a:ea typeface="Calibri" panose="020F0502020204030204" pitchFamily="34" charset="0"/>
              </a:rPr>
              <a:t>, T. G., et al. </a:t>
            </a:r>
            <a:r>
              <a:rPr lang="en-US" sz="1100" i="1" dirty="0" err="1">
                <a:latin typeface="Arial" panose="020B0604020202020204" pitchFamily="34" charset="0"/>
                <a:ea typeface="Calibri" panose="020F0502020204030204" pitchFamily="34" charset="0"/>
              </a:rPr>
              <a:t>ChemPhysChem</a:t>
            </a:r>
            <a:r>
              <a:rPr lang="en-US" sz="1100" dirty="0"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100" b="1" dirty="0">
                <a:latin typeface="Arial" panose="020B0604020202020204" pitchFamily="34" charset="0"/>
                <a:ea typeface="Calibri" panose="020F0502020204030204" pitchFamily="34" charset="0"/>
              </a:rPr>
              <a:t>2016</a:t>
            </a:r>
            <a:r>
              <a:rPr lang="en-US" sz="1100" dirty="0">
                <a:latin typeface="Arial" panose="020B0604020202020204" pitchFamily="34" charset="0"/>
                <a:ea typeface="Calibri" panose="020F0502020204030204" pitchFamily="34" charset="0"/>
              </a:rPr>
              <a:t>, 17, 1-9. </a:t>
            </a:r>
            <a:endParaRPr lang="en-US" sz="11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65084E5-88A1-087E-BB9D-1F0F180A2AD8}"/>
              </a:ext>
            </a:extLst>
          </p:cNvPr>
          <p:cNvSpPr/>
          <p:nvPr/>
        </p:nvSpPr>
        <p:spPr>
          <a:xfrm>
            <a:off x="637897" y="5918615"/>
            <a:ext cx="423292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>
                <a:latin typeface="Arial" panose="020B0604020202020204" pitchFamily="34" charset="0"/>
                <a:ea typeface="Calibri" panose="020F0502020204030204" pitchFamily="34" charset="0"/>
              </a:rPr>
              <a:t>Mayerhöfer</a:t>
            </a:r>
            <a:r>
              <a:rPr lang="en-US" sz="1100" dirty="0">
                <a:latin typeface="Arial" panose="020B0604020202020204" pitchFamily="34" charset="0"/>
                <a:ea typeface="Calibri" panose="020F0502020204030204" pitchFamily="34" charset="0"/>
              </a:rPr>
              <a:t>, T. G., et al. </a:t>
            </a:r>
            <a:r>
              <a:rPr lang="en-US" sz="1100" i="1" dirty="0" err="1">
                <a:latin typeface="Arial" panose="020B0604020202020204" pitchFamily="34" charset="0"/>
                <a:ea typeface="Calibri" panose="020F0502020204030204" pitchFamily="34" charset="0"/>
              </a:rPr>
              <a:t>ChemPhysChem</a:t>
            </a:r>
            <a:r>
              <a:rPr lang="en-US" sz="1100" dirty="0"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US" sz="1100" b="1" dirty="0">
                <a:latin typeface="Arial" panose="020B0604020202020204" pitchFamily="34" charset="0"/>
                <a:ea typeface="Calibri" panose="020F0502020204030204" pitchFamily="34" charset="0"/>
              </a:rPr>
              <a:t>2020</a:t>
            </a:r>
            <a:r>
              <a:rPr lang="en-US" sz="1100" dirty="0">
                <a:latin typeface="Arial" panose="020B0604020202020204" pitchFamily="34" charset="0"/>
                <a:ea typeface="Calibri" panose="020F0502020204030204" pitchFamily="34" charset="0"/>
              </a:rPr>
              <a:t>, </a:t>
            </a:r>
            <a:r>
              <a:rPr lang="en-US" sz="1100" i="1" dirty="0">
                <a:latin typeface="Arial" panose="020B0604020202020204" pitchFamily="34" charset="0"/>
                <a:ea typeface="Calibri" panose="020F0502020204030204" pitchFamily="34" charset="0"/>
              </a:rPr>
              <a:t>21</a:t>
            </a:r>
            <a:r>
              <a:rPr lang="en-US" sz="1100" dirty="0">
                <a:latin typeface="Arial" panose="020B0604020202020204" pitchFamily="34" charset="0"/>
                <a:ea typeface="Calibri" panose="020F0502020204030204" pitchFamily="34" charset="0"/>
              </a:rPr>
              <a:t>, 2029-2046. </a:t>
            </a:r>
            <a:endParaRPr lang="en-US" sz="11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56053C-53C6-3DFC-08B9-5BB0E0ECB877}"/>
              </a:ext>
            </a:extLst>
          </p:cNvPr>
          <p:cNvSpPr txBox="1"/>
          <p:nvPr/>
        </p:nvSpPr>
        <p:spPr>
          <a:xfrm>
            <a:off x="637897" y="1237129"/>
            <a:ext cx="1103415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tidegradents of similar chemical structure show similar spectral signatures and overlapping peaks.</a:t>
            </a:r>
          </a:p>
          <a:p>
            <a:pPr marL="342900" indent="-342900">
              <a:buFont typeface="+mj-lt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eer’s law is highly idealized: not applicable in general to all system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specially true for larger absorbance and samples with non-homogenous optical properties       (i.e., complex refractive index)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20C7B7F-8AD6-6F79-D4F3-AB1ECE8A6E0C}"/>
              </a:ext>
            </a:extLst>
          </p:cNvPr>
          <p:cNvGrpSpPr/>
          <p:nvPr/>
        </p:nvGrpSpPr>
        <p:grpSpPr>
          <a:xfrm>
            <a:off x="5458756" y="3871109"/>
            <a:ext cx="3724846" cy="2437270"/>
            <a:chOff x="7459638" y="2569234"/>
            <a:chExt cx="4558397" cy="298268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6B31116-14E5-5BAD-17F1-9DAEABF9FC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59638" y="2569234"/>
              <a:ext cx="4558397" cy="263061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73A087F-AE85-560B-C94F-CAEACA54E987}"/>
                </a:ext>
              </a:extLst>
            </p:cNvPr>
            <p:cNvSpPr txBox="1"/>
            <p:nvPr/>
          </p:nvSpPr>
          <p:spPr>
            <a:xfrm>
              <a:off x="8999817" y="5231766"/>
              <a:ext cx="1964765" cy="320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Concentration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0205D26F-1A41-64AA-9333-B5AE72C3DCBE}"/>
              </a:ext>
            </a:extLst>
          </p:cNvPr>
          <p:cNvGrpSpPr/>
          <p:nvPr/>
        </p:nvGrpSpPr>
        <p:grpSpPr>
          <a:xfrm>
            <a:off x="1570631" y="1673026"/>
            <a:ext cx="2577040" cy="1433693"/>
            <a:chOff x="179295" y="2636968"/>
            <a:chExt cx="3240024" cy="1802533"/>
          </a:xfrm>
        </p:grpSpPr>
        <p:pic>
          <p:nvPicPr>
            <p:cNvPr id="10" name="Picture 9" descr="Diagram, schematic&#10;&#10;Description automatically generated">
              <a:extLst>
                <a:ext uri="{FF2B5EF4-FFF2-40B4-BE49-F238E27FC236}">
                  <a16:creationId xmlns:a16="http://schemas.microsoft.com/office/drawing/2014/main" id="{D91F883A-42C3-3603-2F2C-65789E5B16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67524"/>
            <a:stretch/>
          </p:blipFill>
          <p:spPr>
            <a:xfrm>
              <a:off x="179295" y="2636968"/>
              <a:ext cx="3240024" cy="1802533"/>
            </a:xfrm>
            <a:prstGeom prst="rect">
              <a:avLst/>
            </a:prstGeom>
          </p:spPr>
        </p:pic>
        <p:pic>
          <p:nvPicPr>
            <p:cNvPr id="11" name="Picture 10" descr="Diagram, engineering drawing&#10;&#10;Description automatically generated">
              <a:extLst>
                <a:ext uri="{FF2B5EF4-FFF2-40B4-BE49-F238E27FC236}">
                  <a16:creationId xmlns:a16="http://schemas.microsoft.com/office/drawing/2014/main" id="{0C0E05B8-C639-253E-91E1-CA596CCA7B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4422" r="65821"/>
            <a:stretch/>
          </p:blipFill>
          <p:spPr>
            <a:xfrm>
              <a:off x="615711" y="3000221"/>
              <a:ext cx="1035314" cy="566401"/>
            </a:xfrm>
            <a:prstGeom prst="rect">
              <a:avLst/>
            </a:prstGeom>
          </p:spPr>
        </p:pic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B2E039-F1D8-E2BD-5135-D887A4142760}"/>
              </a:ext>
            </a:extLst>
          </p:cNvPr>
          <p:cNvGrpSpPr/>
          <p:nvPr/>
        </p:nvGrpSpPr>
        <p:grpSpPr>
          <a:xfrm>
            <a:off x="4295030" y="1673026"/>
            <a:ext cx="2521437" cy="1376690"/>
            <a:chOff x="3708012" y="2476694"/>
            <a:chExt cx="3240024" cy="1769035"/>
          </a:xfrm>
        </p:grpSpPr>
        <p:pic>
          <p:nvPicPr>
            <p:cNvPr id="13" name="Picture 12" descr="Diagram, schematic&#10;&#10;Description automatically generated">
              <a:extLst>
                <a:ext uri="{FF2B5EF4-FFF2-40B4-BE49-F238E27FC236}">
                  <a16:creationId xmlns:a16="http://schemas.microsoft.com/office/drawing/2014/main" id="{8A732F28-6AAA-FE6D-076E-B2D83C7756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2411" b="35716"/>
            <a:stretch/>
          </p:blipFill>
          <p:spPr>
            <a:xfrm>
              <a:off x="3708012" y="2476694"/>
              <a:ext cx="3240024" cy="1769035"/>
            </a:xfrm>
            <a:prstGeom prst="rect">
              <a:avLst/>
            </a:prstGeom>
          </p:spPr>
        </p:pic>
        <p:pic>
          <p:nvPicPr>
            <p:cNvPr id="14" name="Picture 13" descr="Diagram, engineering drawing&#10;&#10;Description automatically generated">
              <a:extLst>
                <a:ext uri="{FF2B5EF4-FFF2-40B4-BE49-F238E27FC236}">
                  <a16:creationId xmlns:a16="http://schemas.microsoft.com/office/drawing/2014/main" id="{4F3C8451-AAB6-D3D3-8760-3A8FBB1A30F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5773" t="17357" r="25818"/>
            <a:stretch/>
          </p:blipFill>
          <p:spPr>
            <a:xfrm>
              <a:off x="4106488" y="2813106"/>
              <a:ext cx="1172555" cy="624209"/>
            </a:xfrm>
            <a:prstGeom prst="rect">
              <a:avLst/>
            </a:prstGeom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DC7F3DC-549E-14B6-03FE-5BD6C784622C}"/>
              </a:ext>
            </a:extLst>
          </p:cNvPr>
          <p:cNvGrpSpPr/>
          <p:nvPr/>
        </p:nvGrpSpPr>
        <p:grpSpPr>
          <a:xfrm>
            <a:off x="6963826" y="1672310"/>
            <a:ext cx="2596170" cy="1588001"/>
            <a:chOff x="5987258" y="4661647"/>
            <a:chExt cx="3240024" cy="1981828"/>
          </a:xfrm>
        </p:grpSpPr>
        <p:pic>
          <p:nvPicPr>
            <p:cNvPr id="16" name="Picture 15" descr="Diagram, schematic&#10;&#10;Description automatically generated">
              <a:extLst>
                <a:ext uri="{FF2B5EF4-FFF2-40B4-BE49-F238E27FC236}">
                  <a16:creationId xmlns:a16="http://schemas.microsoft.com/office/drawing/2014/main" id="{435496E5-D968-DAB4-A53A-2FFC081E2E5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64294"/>
            <a:stretch/>
          </p:blipFill>
          <p:spPr>
            <a:xfrm>
              <a:off x="5987258" y="4661647"/>
              <a:ext cx="3240024" cy="1981828"/>
            </a:xfrm>
            <a:prstGeom prst="rect">
              <a:avLst/>
            </a:prstGeom>
          </p:spPr>
        </p:pic>
        <p:pic>
          <p:nvPicPr>
            <p:cNvPr id="17" name="Picture 16" descr="Diagram, engineering drawing&#10;&#10;Description automatically generated">
              <a:extLst>
                <a:ext uri="{FF2B5EF4-FFF2-40B4-BE49-F238E27FC236}">
                  <a16:creationId xmlns:a16="http://schemas.microsoft.com/office/drawing/2014/main" id="{0AD66B80-0A74-FE86-F721-A0A2DCD8A1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73032" t="16199"/>
            <a:stretch/>
          </p:blipFill>
          <p:spPr>
            <a:xfrm>
              <a:off x="6376896" y="4968174"/>
              <a:ext cx="804224" cy="618303"/>
            </a:xfrm>
            <a:prstGeom prst="rect">
              <a:avLst/>
            </a:prstGeom>
          </p:spPr>
        </p:pic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4C5DDE90-40BD-EBE2-221F-E658105271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0871" y="3047621"/>
            <a:ext cx="935129" cy="18837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0567279-5CE9-B88E-8C21-5D6E15E02B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1309" y="3071940"/>
            <a:ext cx="935129" cy="18837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EB24E14-6C18-DD2D-29C0-9B54F33EC5DB}"/>
              </a:ext>
            </a:extLst>
          </p:cNvPr>
          <p:cNvSpPr txBox="1"/>
          <p:nvPr/>
        </p:nvSpPr>
        <p:spPr>
          <a:xfrm>
            <a:off x="4243823" y="6477598"/>
            <a:ext cx="6931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erriman, S. et al. </a:t>
            </a:r>
            <a:r>
              <a:rPr lang="en-US" sz="1400" i="1" dirty="0" err="1"/>
              <a:t>Spectrochim</a:t>
            </a:r>
            <a:r>
              <a:rPr lang="en-US" sz="1400" i="1" dirty="0"/>
              <a:t>. Acta A Mol. </a:t>
            </a:r>
            <a:r>
              <a:rPr lang="en-US" sz="1400" i="1" dirty="0" err="1"/>
              <a:t>Biomol</a:t>
            </a:r>
            <a:r>
              <a:rPr lang="en-US" sz="1400" i="1" dirty="0"/>
              <a:t>. </a:t>
            </a:r>
            <a:r>
              <a:rPr lang="en-US" sz="1400" dirty="0"/>
              <a:t>281 (121614)</a:t>
            </a:r>
            <a:r>
              <a:rPr lang="en-US" sz="1400" i="1" dirty="0"/>
              <a:t>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3699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77D741-9532-B0BE-AA80-FA96140B1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bber Formul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91DD9C1-C23E-205A-8F72-373FD9EEC2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7021" y="1847629"/>
            <a:ext cx="6677957" cy="3162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4915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3CADE-69C3-ACAC-53D2-C406E86E1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981EABE-129B-D236-764B-B173047D6F27}"/>
              </a:ext>
            </a:extLst>
          </p:cNvPr>
          <p:cNvSpPr txBox="1"/>
          <p:nvPr/>
        </p:nvSpPr>
        <p:spPr>
          <a:xfrm>
            <a:off x="6291798" y="5777071"/>
            <a:ext cx="49777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Anthoine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B.H.;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Ignatz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-Hoover, T.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Int.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Poly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. Sci. Technol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32 (11) 1-1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A8191D-1E6B-07BD-03AD-081250B6C0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1283" y="3269410"/>
            <a:ext cx="5718755" cy="23854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B0D66C9-4A57-AD3C-10B4-F873A43741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5122" y="677787"/>
            <a:ext cx="4266679" cy="229426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81E4298-73EB-AA69-229B-F7DE7567FBB6}"/>
              </a:ext>
            </a:extLst>
          </p:cNvPr>
          <p:cNvSpPr txBox="1"/>
          <p:nvPr/>
        </p:nvSpPr>
        <p:spPr>
          <a:xfrm>
            <a:off x="245129" y="1078815"/>
            <a:ext cx="592555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racking additives (curing agents, antioxidants, antiozonants, etc.) between rubber compounds and throughout a tire is necessary to assess and optimize performanc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perimentally monitoring additive concentrations is difficult and time consuming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ponent isolation and extractio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referred method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sure additive concentration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n rubber.</a:t>
            </a:r>
          </a:p>
        </p:txBody>
      </p:sp>
    </p:spTree>
    <p:extLst>
      <p:ext uri="{BB962C8B-B14F-4D97-AF65-F5344CB8AC3E}">
        <p14:creationId xmlns:p14="http://schemas.microsoft.com/office/powerpoint/2010/main" val="1526905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ACF4F3-031A-B75D-2E35-15C8EFAF4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Attenuated Total Reflectance (ATR) Infrared (IR) Spectroscopy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AB32803-3390-E8DA-0A23-C4E7E0DF7112}"/>
              </a:ext>
            </a:extLst>
          </p:cNvPr>
          <p:cNvGrpSpPr/>
          <p:nvPr/>
        </p:nvGrpSpPr>
        <p:grpSpPr>
          <a:xfrm>
            <a:off x="331011" y="1143946"/>
            <a:ext cx="5787787" cy="1521345"/>
            <a:chOff x="5826144" y="1070768"/>
            <a:chExt cx="5787787" cy="1521345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200F131-1CEF-810B-D05C-86B2A3B906B8}"/>
                </a:ext>
              </a:extLst>
            </p:cNvPr>
            <p:cNvGrpSpPr/>
            <p:nvPr/>
          </p:nvGrpSpPr>
          <p:grpSpPr>
            <a:xfrm>
              <a:off x="7817069" y="1070768"/>
              <a:ext cx="3796862" cy="1521345"/>
              <a:chOff x="7556938" y="1039237"/>
              <a:chExt cx="3796862" cy="1521345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1528B3B1-C085-3D7D-E660-2BD6D2C1D53C}"/>
                  </a:ext>
                </a:extLst>
              </p:cNvPr>
              <p:cNvGrpSpPr/>
              <p:nvPr/>
            </p:nvGrpSpPr>
            <p:grpSpPr>
              <a:xfrm>
                <a:off x="7556938" y="1039237"/>
                <a:ext cx="3796862" cy="1386673"/>
                <a:chOff x="3145221" y="818520"/>
                <a:chExt cx="3796862" cy="138667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E08BEAE7-9E24-790C-9514-ACF9AED0B01D}"/>
                    </a:ext>
                  </a:extLst>
                </p:cNvPr>
                <p:cNvSpPr/>
                <p:nvPr/>
              </p:nvSpPr>
              <p:spPr>
                <a:xfrm>
                  <a:off x="4493173" y="1411014"/>
                  <a:ext cx="212835" cy="677917"/>
                </a:xfrm>
                <a:prstGeom prst="rect">
                  <a:avLst/>
                </a:prstGeom>
                <a:solidFill>
                  <a:srgbClr val="92D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9" name="Arrow: Right 8">
                  <a:extLst>
                    <a:ext uri="{FF2B5EF4-FFF2-40B4-BE49-F238E27FC236}">
                      <a16:creationId xmlns:a16="http://schemas.microsoft.com/office/drawing/2014/main" id="{7F88AE84-0033-FFB9-16CF-CA29C23848E2}"/>
                    </a:ext>
                  </a:extLst>
                </p:cNvPr>
                <p:cNvSpPr/>
                <p:nvPr/>
              </p:nvSpPr>
              <p:spPr>
                <a:xfrm>
                  <a:off x="3145221" y="1622034"/>
                  <a:ext cx="1332186" cy="206766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019D70FC-8E84-565E-C867-1B1FA4C8E982}"/>
                    </a:ext>
                  </a:extLst>
                </p:cNvPr>
                <p:cNvSpPr txBox="1"/>
                <p:nvPr/>
              </p:nvSpPr>
              <p:spPr>
                <a:xfrm>
                  <a:off x="3358055" y="1050011"/>
                  <a:ext cx="906517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FF0000"/>
                      </a:solidFill>
                    </a:rPr>
                    <a:t>IR Light Input</a:t>
                  </a:r>
                </a:p>
              </p:txBody>
            </p:sp>
            <p:sp>
              <p:nvSpPr>
                <p:cNvPr id="11" name="Arrow: Right 10">
                  <a:extLst>
                    <a:ext uri="{FF2B5EF4-FFF2-40B4-BE49-F238E27FC236}">
                      <a16:creationId xmlns:a16="http://schemas.microsoft.com/office/drawing/2014/main" id="{EEB4A898-2368-2308-4353-9172A4EAE9C6}"/>
                    </a:ext>
                  </a:extLst>
                </p:cNvPr>
                <p:cNvSpPr/>
                <p:nvPr/>
              </p:nvSpPr>
              <p:spPr>
                <a:xfrm>
                  <a:off x="4787464" y="1622034"/>
                  <a:ext cx="1332186" cy="206766"/>
                </a:xfrm>
                <a:prstGeom prst="rightArrow">
                  <a:avLst/>
                </a:prstGeom>
                <a:solidFill>
                  <a:srgbClr val="FF0000">
                    <a:alpha val="69804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AC8CAC2-ED99-459E-5BB6-E2BD247C2BC6}"/>
                    </a:ext>
                  </a:extLst>
                </p:cNvPr>
                <p:cNvSpPr txBox="1"/>
                <p:nvPr/>
              </p:nvSpPr>
              <p:spPr>
                <a:xfrm>
                  <a:off x="5000298" y="1050010"/>
                  <a:ext cx="906517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FF0000"/>
                      </a:solidFill>
                    </a:rPr>
                    <a:t>IR Light Output</a:t>
                  </a:r>
                </a:p>
              </p:txBody>
            </p:sp>
            <p:sp>
              <p:nvSpPr>
                <p:cNvPr id="13" name="Rectangle: Rounded Corners 12">
                  <a:extLst>
                    <a:ext uri="{FF2B5EF4-FFF2-40B4-BE49-F238E27FC236}">
                      <a16:creationId xmlns:a16="http://schemas.microsoft.com/office/drawing/2014/main" id="{15A2E275-E28F-F5AB-0174-CF85995322EA}"/>
                    </a:ext>
                  </a:extLst>
                </p:cNvPr>
                <p:cNvSpPr/>
                <p:nvPr/>
              </p:nvSpPr>
              <p:spPr>
                <a:xfrm>
                  <a:off x="6114099" y="1397239"/>
                  <a:ext cx="171088" cy="646331"/>
                </a:xfrm>
                <a:prstGeom prst="round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44EB75B5-A048-25F4-3C35-E93463A65546}"/>
                    </a:ext>
                  </a:extLst>
                </p:cNvPr>
                <p:cNvSpPr/>
                <p:nvPr/>
              </p:nvSpPr>
              <p:spPr>
                <a:xfrm>
                  <a:off x="6285187" y="1235614"/>
                  <a:ext cx="212835" cy="969579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B755DFF5-6160-BDF0-932E-36B72AD0C897}"/>
                    </a:ext>
                  </a:extLst>
                </p:cNvPr>
                <p:cNvSpPr txBox="1"/>
                <p:nvPr/>
              </p:nvSpPr>
              <p:spPr>
                <a:xfrm>
                  <a:off x="5841125" y="818520"/>
                  <a:ext cx="110095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rPr>
                    <a:t>Detector</a:t>
                  </a: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51195EE-433D-D671-86ED-126573689121}"/>
                  </a:ext>
                </a:extLst>
              </p:cNvPr>
              <p:cNvSpPr txBox="1"/>
              <p:nvPr/>
            </p:nvSpPr>
            <p:spPr>
              <a:xfrm>
                <a:off x="8460828" y="2191250"/>
                <a:ext cx="11009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92D050"/>
                    </a:solidFill>
                  </a:rPr>
                  <a:t>Sample</a:t>
                </a: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D74A033-FD29-E928-77F4-6DD1F820F76B}"/>
                </a:ext>
              </a:extLst>
            </p:cNvPr>
            <p:cNvSpPr txBox="1"/>
            <p:nvPr/>
          </p:nvSpPr>
          <p:spPr>
            <a:xfrm>
              <a:off x="5826144" y="1486922"/>
              <a:ext cx="209463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Conventional / Transmission FT-IR Spectroscopy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37EED14-BCB1-2C23-C89A-6A62EE597040}"/>
              </a:ext>
            </a:extLst>
          </p:cNvPr>
          <p:cNvGrpSpPr/>
          <p:nvPr/>
        </p:nvGrpSpPr>
        <p:grpSpPr>
          <a:xfrm>
            <a:off x="543393" y="3011731"/>
            <a:ext cx="5617287" cy="2221982"/>
            <a:chOff x="5807457" y="3283872"/>
            <a:chExt cx="5617287" cy="222198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921B61BF-AD22-A9F9-7535-869867C00B6A}"/>
                </a:ext>
              </a:extLst>
            </p:cNvPr>
            <p:cNvGrpSpPr/>
            <p:nvPr/>
          </p:nvGrpSpPr>
          <p:grpSpPr>
            <a:xfrm>
              <a:off x="7756569" y="3283872"/>
              <a:ext cx="3668175" cy="2221982"/>
              <a:chOff x="7625224" y="2963543"/>
              <a:chExt cx="3668175" cy="2221982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428DD2C1-4F72-B9A8-C272-175DBE801FE1}"/>
                  </a:ext>
                </a:extLst>
              </p:cNvPr>
              <p:cNvGrpSpPr/>
              <p:nvPr/>
            </p:nvGrpSpPr>
            <p:grpSpPr>
              <a:xfrm>
                <a:off x="7625224" y="2963543"/>
                <a:ext cx="3668175" cy="2221982"/>
                <a:chOff x="7668251" y="2728536"/>
                <a:chExt cx="3668175" cy="2221982"/>
              </a:xfrm>
            </p:grpSpPr>
            <p:sp>
              <p:nvSpPr>
                <p:cNvPr id="21" name="Isosceles Triangle 20">
                  <a:extLst>
                    <a:ext uri="{FF2B5EF4-FFF2-40B4-BE49-F238E27FC236}">
                      <a16:creationId xmlns:a16="http://schemas.microsoft.com/office/drawing/2014/main" id="{C5343DC1-E712-BDCF-8292-28B103672B1E}"/>
                    </a:ext>
                  </a:extLst>
                </p:cNvPr>
                <p:cNvSpPr/>
                <p:nvPr/>
              </p:nvSpPr>
              <p:spPr>
                <a:xfrm rot="10800000">
                  <a:off x="8766940" y="3315620"/>
                  <a:ext cx="1008993" cy="836888"/>
                </a:xfrm>
                <a:prstGeom prst="triangl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F710F26C-8C81-CC4A-D8FA-571CC9E967FD}"/>
                    </a:ext>
                  </a:extLst>
                </p:cNvPr>
                <p:cNvSpPr/>
                <p:nvPr/>
              </p:nvSpPr>
              <p:spPr>
                <a:xfrm rot="5400000">
                  <a:off x="9132753" y="2210112"/>
                  <a:ext cx="277368" cy="1949669"/>
                </a:xfrm>
                <a:prstGeom prst="rect">
                  <a:avLst/>
                </a:prstGeom>
                <a:solidFill>
                  <a:srgbClr val="92D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4C26D2D3-838E-9EE2-AD28-F720CB9D3166}"/>
                    </a:ext>
                  </a:extLst>
                </p:cNvPr>
                <p:cNvSpPr txBox="1"/>
                <p:nvPr/>
              </p:nvSpPr>
              <p:spPr>
                <a:xfrm>
                  <a:off x="8720959" y="2728536"/>
                  <a:ext cx="110095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92D050"/>
                      </a:solidFill>
                    </a:rPr>
                    <a:t>Sample</a:t>
                  </a:r>
                </a:p>
              </p:txBody>
            </p:sp>
            <p:sp>
              <p:nvSpPr>
                <p:cNvPr id="24" name="Arrow: Right 23">
                  <a:extLst>
                    <a:ext uri="{FF2B5EF4-FFF2-40B4-BE49-F238E27FC236}">
                      <a16:creationId xmlns:a16="http://schemas.microsoft.com/office/drawing/2014/main" id="{AB392EF6-16A6-FD74-9016-671001ADBC04}"/>
                    </a:ext>
                  </a:extLst>
                </p:cNvPr>
                <p:cNvSpPr/>
                <p:nvPr/>
              </p:nvSpPr>
              <p:spPr>
                <a:xfrm rot="18795482">
                  <a:off x="8162262" y="3728529"/>
                  <a:ext cx="1332186" cy="206766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Arrow: Right 24">
                  <a:extLst>
                    <a:ext uri="{FF2B5EF4-FFF2-40B4-BE49-F238E27FC236}">
                      <a16:creationId xmlns:a16="http://schemas.microsoft.com/office/drawing/2014/main" id="{17D35579-B230-690A-06D3-845692E38B2D}"/>
                    </a:ext>
                  </a:extLst>
                </p:cNvPr>
                <p:cNvSpPr/>
                <p:nvPr/>
              </p:nvSpPr>
              <p:spPr>
                <a:xfrm rot="2688785">
                  <a:off x="9137098" y="3728529"/>
                  <a:ext cx="1332186" cy="206766"/>
                </a:xfrm>
                <a:prstGeom prst="rightArrow">
                  <a:avLst/>
                </a:prstGeom>
                <a:solidFill>
                  <a:srgbClr val="FF0000">
                    <a:alpha val="69804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6" name="Rectangle: Rounded Corners 25">
                  <a:extLst>
                    <a:ext uri="{FF2B5EF4-FFF2-40B4-BE49-F238E27FC236}">
                      <a16:creationId xmlns:a16="http://schemas.microsoft.com/office/drawing/2014/main" id="{C397EE6A-DAA3-CA42-408C-2A2FEE2DB07D}"/>
                    </a:ext>
                  </a:extLst>
                </p:cNvPr>
                <p:cNvSpPr/>
                <p:nvPr/>
              </p:nvSpPr>
              <p:spPr>
                <a:xfrm rot="2670095">
                  <a:off x="10268657" y="4067822"/>
                  <a:ext cx="171088" cy="646331"/>
                </a:xfrm>
                <a:prstGeom prst="round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750F3D62-5816-B9D1-13E6-CAC06053BF8C}"/>
                    </a:ext>
                  </a:extLst>
                </p:cNvPr>
                <p:cNvSpPr/>
                <p:nvPr/>
              </p:nvSpPr>
              <p:spPr>
                <a:xfrm rot="2670095">
                  <a:off x="10340976" y="3980939"/>
                  <a:ext cx="212835" cy="969579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E9445CC8-439B-D7A3-BCBA-88CDF443752A}"/>
                    </a:ext>
                  </a:extLst>
                </p:cNvPr>
                <p:cNvSpPr txBox="1"/>
                <p:nvPr/>
              </p:nvSpPr>
              <p:spPr>
                <a:xfrm>
                  <a:off x="10235468" y="3723016"/>
                  <a:ext cx="110095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rPr>
                    <a:t>Detector</a:t>
                  </a:r>
                </a:p>
              </p:txBody>
            </p:sp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5516BA02-780A-6ADE-B6A0-856F4AA453BE}"/>
                    </a:ext>
                  </a:extLst>
                </p:cNvPr>
                <p:cNvSpPr txBox="1"/>
                <p:nvPr/>
              </p:nvSpPr>
              <p:spPr>
                <a:xfrm>
                  <a:off x="7668251" y="3661545"/>
                  <a:ext cx="906517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FF0000"/>
                      </a:solidFill>
                    </a:rPr>
                    <a:t>IR Light Input</a:t>
                  </a:r>
                </a:p>
              </p:txBody>
            </p:sp>
          </p:grp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2EF8E23-0081-0AE9-5670-1440F3E55926}"/>
                  </a:ext>
                </a:extLst>
              </p:cNvPr>
              <p:cNvSpPr txBox="1"/>
              <p:nvPr/>
            </p:nvSpPr>
            <p:spPr>
              <a:xfrm>
                <a:off x="8787499" y="4362182"/>
                <a:ext cx="88464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accent1"/>
                    </a:solidFill>
                  </a:rPr>
                  <a:t>Crystal</a:t>
                </a:r>
              </a:p>
            </p:txBody>
          </p: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46B40A7-6F73-28D1-ACE7-241F37B0874C}"/>
                </a:ext>
              </a:extLst>
            </p:cNvPr>
            <p:cNvSpPr txBox="1"/>
            <p:nvPr/>
          </p:nvSpPr>
          <p:spPr>
            <a:xfrm>
              <a:off x="5807457" y="3369637"/>
              <a:ext cx="209463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Attenuated Total Reflectance (ATR) FT-IR Spectroscopy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7008719F-1CA3-8E52-63E5-043F0104EC24}"/>
              </a:ext>
            </a:extLst>
          </p:cNvPr>
          <p:cNvGrpSpPr/>
          <p:nvPr/>
        </p:nvGrpSpPr>
        <p:grpSpPr>
          <a:xfrm>
            <a:off x="4295657" y="1132447"/>
            <a:ext cx="9400988" cy="4992236"/>
            <a:chOff x="4487767" y="1429462"/>
            <a:chExt cx="9400988" cy="4992236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B51CE4CB-E3CD-A95F-B5C4-13D2A192C92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30024" y="3425307"/>
              <a:ext cx="5007532" cy="2700960"/>
            </a:xfrm>
            <a:prstGeom prst="rect">
              <a:avLst/>
            </a:prstGeom>
          </p:spPr>
        </p:pic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AFCCE32E-9BB8-0583-F6F1-D9CF035F6995}"/>
                </a:ext>
              </a:extLst>
            </p:cNvPr>
            <p:cNvSpPr txBox="1"/>
            <p:nvPr/>
          </p:nvSpPr>
          <p:spPr>
            <a:xfrm>
              <a:off x="4487767" y="6160088"/>
              <a:ext cx="9400988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100" dirty="0">
                  <a:solidFill>
                    <a:schemeClr val="bg1"/>
                  </a:solidFill>
                  <a:effectLst/>
                </a:rPr>
                <a:t>Spectral Database. https://spectrabase.com/spectrum/3gHGPFgWrKC</a:t>
              </a:r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C102FD32-0843-F5F1-DAC1-0C726D4BA9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518848"/>
                </p:ext>
              </p:extLst>
            </p:nvPr>
          </p:nvGraphicFramePr>
          <p:xfrm>
            <a:off x="8527676" y="1840123"/>
            <a:ext cx="1217239" cy="1384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795130" imgH="905011" progId="ChemDraw.Document.6.0">
                    <p:embed/>
                  </p:oleObj>
                </mc:Choice>
                <mc:Fallback>
                  <p:oleObj name="CS ChemDraw Drawing" r:id="rId4" imgW="795130" imgH="905011" progId="ChemDraw.Document.6.0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C102FD32-0843-F5F1-DAC1-0C726D4BA9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527676" y="1840123"/>
                          <a:ext cx="1217239" cy="13848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DB8BC8E-60E8-70E3-C38A-4864DF487147}"/>
                </a:ext>
              </a:extLst>
            </p:cNvPr>
            <p:cNvSpPr txBox="1"/>
            <p:nvPr/>
          </p:nvSpPr>
          <p:spPr>
            <a:xfrm>
              <a:off x="8427005" y="1429462"/>
              <a:ext cx="13830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ethanol</a:t>
              </a: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4E7C8AB3-DC8C-2BCA-08A7-C9046A9ECFA2}"/>
                </a:ext>
              </a:extLst>
            </p:cNvPr>
            <p:cNvSpPr/>
            <p:nvPr/>
          </p:nvSpPr>
          <p:spPr>
            <a:xfrm>
              <a:off x="8882144" y="2825207"/>
              <a:ext cx="612234" cy="586940"/>
            </a:xfrm>
            <a:prstGeom prst="ellipse">
              <a:avLst/>
            </a:prstGeom>
            <a:noFill/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0D921A30-0C8E-9F11-E287-D7B3ECCCC00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78576" y="3312335"/>
              <a:ext cx="848671" cy="5397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B89CAE22-C0DB-2559-569B-A7AC4E0944F9}"/>
                </a:ext>
              </a:extLst>
            </p:cNvPr>
            <p:cNvSpPr/>
            <p:nvPr/>
          </p:nvSpPr>
          <p:spPr>
            <a:xfrm rot="19381822">
              <a:off x="8921993" y="2213492"/>
              <a:ext cx="915908" cy="407788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93E29039-F586-B422-1965-BE05F10FEDF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56706" y="2695414"/>
              <a:ext cx="449343" cy="138488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ight Brace 38">
              <a:extLst>
                <a:ext uri="{FF2B5EF4-FFF2-40B4-BE49-F238E27FC236}">
                  <a16:creationId xmlns:a16="http://schemas.microsoft.com/office/drawing/2014/main" id="{B67345A9-7B65-008E-D607-406903FF26F0}"/>
                </a:ext>
              </a:extLst>
            </p:cNvPr>
            <p:cNvSpPr/>
            <p:nvPr/>
          </p:nvSpPr>
          <p:spPr>
            <a:xfrm rot="16200000">
              <a:off x="8404146" y="3993001"/>
              <a:ext cx="45719" cy="354818"/>
            </a:xfrm>
            <a:prstGeom prst="rightBrace">
              <a:avLst/>
            </a:prstGeom>
            <a:ln w="95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2340E4EB-A42D-7CD4-7B8F-211EC2A2DB6E}"/>
              </a:ext>
            </a:extLst>
          </p:cNvPr>
          <p:cNvSpPr txBox="1"/>
          <p:nvPr/>
        </p:nvSpPr>
        <p:spPr>
          <a:xfrm>
            <a:off x="6589268" y="5898747"/>
            <a:ext cx="481376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dirty="0">
                <a:effectLst/>
              </a:rPr>
              <a:t>Spectral Database. https://spectrabase.com/spectrum/3gHGPFgWrKC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E9C08CCD-9607-6C8D-1D57-624D838F3E5F}"/>
              </a:ext>
            </a:extLst>
          </p:cNvPr>
          <p:cNvGrpSpPr/>
          <p:nvPr/>
        </p:nvGrpSpPr>
        <p:grpSpPr>
          <a:xfrm>
            <a:off x="400754" y="4374259"/>
            <a:ext cx="3375551" cy="1935419"/>
            <a:chOff x="400754" y="4374259"/>
            <a:chExt cx="3375551" cy="1935419"/>
          </a:xfrm>
        </p:grpSpPr>
        <p:pic>
          <p:nvPicPr>
            <p:cNvPr id="1027" name="Picture 3" descr="ALPHA II Compact FT-IR Spectrometer | Bruker">
              <a:extLst>
                <a:ext uri="{FF2B5EF4-FFF2-40B4-BE49-F238E27FC236}">
                  <a16:creationId xmlns:a16="http://schemas.microsoft.com/office/drawing/2014/main" id="{71688AB1-8A9F-B8C0-57C4-C3C2B73E4BF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65" t="6409" r="24910" b="7698"/>
            <a:stretch/>
          </p:blipFill>
          <p:spPr bwMode="auto">
            <a:xfrm>
              <a:off x="400754" y="4374259"/>
              <a:ext cx="1921182" cy="18472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CB5CBB1-D550-C5BE-E094-A3FB399E56E5}"/>
                </a:ext>
              </a:extLst>
            </p:cNvPr>
            <p:cNvSpPr txBox="1"/>
            <p:nvPr/>
          </p:nvSpPr>
          <p:spPr>
            <a:xfrm>
              <a:off x="2211627" y="6048068"/>
              <a:ext cx="1564678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100" dirty="0">
                  <a:effectLst/>
                </a:rPr>
                <a:t>https:/bruker.co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103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96FBE-435A-9289-882B-09E59D4ACB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fication using ATR spectroscopy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392D8DC-BC63-8115-CEDC-533B390E03B8}"/>
              </a:ext>
            </a:extLst>
          </p:cNvPr>
          <p:cNvGrpSpPr/>
          <p:nvPr/>
        </p:nvGrpSpPr>
        <p:grpSpPr>
          <a:xfrm>
            <a:off x="530418" y="1579104"/>
            <a:ext cx="3240024" cy="1802533"/>
            <a:chOff x="179295" y="2636968"/>
            <a:chExt cx="3240024" cy="1802533"/>
          </a:xfrm>
        </p:grpSpPr>
        <p:pic>
          <p:nvPicPr>
            <p:cNvPr id="4" name="Picture 3" descr="Diagram, schematic&#10;&#10;Description automatically generated">
              <a:extLst>
                <a:ext uri="{FF2B5EF4-FFF2-40B4-BE49-F238E27FC236}">
                  <a16:creationId xmlns:a16="http://schemas.microsoft.com/office/drawing/2014/main" id="{9C8141F4-DB86-72C2-AA86-35BEA11004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67524"/>
            <a:stretch/>
          </p:blipFill>
          <p:spPr>
            <a:xfrm>
              <a:off x="179295" y="2636968"/>
              <a:ext cx="3240024" cy="1802533"/>
            </a:xfrm>
            <a:prstGeom prst="rect">
              <a:avLst/>
            </a:prstGeom>
          </p:spPr>
        </p:pic>
        <p:pic>
          <p:nvPicPr>
            <p:cNvPr id="6" name="Picture 5" descr="Diagram, engineering drawing&#10;&#10;Description automatically generated">
              <a:extLst>
                <a:ext uri="{FF2B5EF4-FFF2-40B4-BE49-F238E27FC236}">
                  <a16:creationId xmlns:a16="http://schemas.microsoft.com/office/drawing/2014/main" id="{2E4F729B-11E7-1CCA-030F-985857C241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4422" r="65821"/>
            <a:stretch/>
          </p:blipFill>
          <p:spPr>
            <a:xfrm>
              <a:off x="615711" y="3000221"/>
              <a:ext cx="1035314" cy="566401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06181C8-C4EA-93F5-278E-069109F0D6AA}"/>
              </a:ext>
            </a:extLst>
          </p:cNvPr>
          <p:cNvSpPr txBox="1"/>
          <p:nvPr/>
        </p:nvSpPr>
        <p:spPr>
          <a:xfrm>
            <a:off x="436282" y="1004047"/>
            <a:ext cx="9574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sidering three antioxidants/antiozonants (“antidegradents”) of similar chemical structure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FC79056-6CC7-0F47-DEC4-A765B0154F64}"/>
              </a:ext>
            </a:extLst>
          </p:cNvPr>
          <p:cNvGrpSpPr/>
          <p:nvPr/>
        </p:nvGrpSpPr>
        <p:grpSpPr>
          <a:xfrm>
            <a:off x="3878929" y="1534467"/>
            <a:ext cx="3240024" cy="1769035"/>
            <a:chOff x="3708012" y="2476694"/>
            <a:chExt cx="3240024" cy="1769035"/>
          </a:xfrm>
        </p:grpSpPr>
        <p:pic>
          <p:nvPicPr>
            <p:cNvPr id="10" name="Picture 9" descr="Diagram, schematic&#10;&#10;Description automatically generated">
              <a:extLst>
                <a:ext uri="{FF2B5EF4-FFF2-40B4-BE49-F238E27FC236}">
                  <a16:creationId xmlns:a16="http://schemas.microsoft.com/office/drawing/2014/main" id="{DD4EB68E-B506-ABDF-DA74-70A6D465F43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2411" b="35716"/>
            <a:stretch/>
          </p:blipFill>
          <p:spPr>
            <a:xfrm>
              <a:off x="3708012" y="2476694"/>
              <a:ext cx="3240024" cy="1769035"/>
            </a:xfrm>
            <a:prstGeom prst="rect">
              <a:avLst/>
            </a:prstGeom>
          </p:spPr>
        </p:pic>
        <p:pic>
          <p:nvPicPr>
            <p:cNvPr id="12" name="Picture 11" descr="Diagram, engineering drawing&#10;&#10;Description automatically generated">
              <a:extLst>
                <a:ext uri="{FF2B5EF4-FFF2-40B4-BE49-F238E27FC236}">
                  <a16:creationId xmlns:a16="http://schemas.microsoft.com/office/drawing/2014/main" id="{DB30DC2F-AE31-B591-029F-8CBEFE954A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5773" t="17357" r="25818"/>
            <a:stretch/>
          </p:blipFill>
          <p:spPr>
            <a:xfrm>
              <a:off x="4106488" y="2813106"/>
              <a:ext cx="1172555" cy="624209"/>
            </a:xfrm>
            <a:prstGeom prst="rect">
              <a:avLst/>
            </a:prstGeom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945AB0A-AECA-0EE5-FD85-0B72C27BD005}"/>
              </a:ext>
            </a:extLst>
          </p:cNvPr>
          <p:cNvGrpSpPr/>
          <p:nvPr/>
        </p:nvGrpSpPr>
        <p:grpSpPr>
          <a:xfrm>
            <a:off x="2150430" y="3381637"/>
            <a:ext cx="3240024" cy="1981828"/>
            <a:chOff x="5987258" y="4661647"/>
            <a:chExt cx="3240024" cy="1981828"/>
          </a:xfrm>
        </p:grpSpPr>
        <p:pic>
          <p:nvPicPr>
            <p:cNvPr id="11" name="Picture 10" descr="Diagram, schematic&#10;&#10;Description automatically generated">
              <a:extLst>
                <a:ext uri="{FF2B5EF4-FFF2-40B4-BE49-F238E27FC236}">
                  <a16:creationId xmlns:a16="http://schemas.microsoft.com/office/drawing/2014/main" id="{01DE8E66-16BF-9F33-AD6B-559A38DB45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64294"/>
            <a:stretch/>
          </p:blipFill>
          <p:spPr>
            <a:xfrm>
              <a:off x="5987258" y="4661647"/>
              <a:ext cx="3240024" cy="1981828"/>
            </a:xfrm>
            <a:prstGeom prst="rect">
              <a:avLst/>
            </a:prstGeom>
          </p:spPr>
        </p:pic>
        <p:pic>
          <p:nvPicPr>
            <p:cNvPr id="13" name="Picture 12" descr="Diagram, engineering drawing&#10;&#10;Description automatically generated">
              <a:extLst>
                <a:ext uri="{FF2B5EF4-FFF2-40B4-BE49-F238E27FC236}">
                  <a16:creationId xmlns:a16="http://schemas.microsoft.com/office/drawing/2014/main" id="{76E3D0C6-A686-F782-05DF-C3393C30AE8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73032" t="16199"/>
            <a:stretch/>
          </p:blipFill>
          <p:spPr>
            <a:xfrm>
              <a:off x="6376896" y="4968174"/>
              <a:ext cx="804224" cy="618303"/>
            </a:xfrm>
            <a:prstGeom prst="rect">
              <a:avLst/>
            </a:prstGeom>
          </p:spPr>
        </p:pic>
      </p:grp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6F38E805-AE78-5614-2894-E2F4044002D8}"/>
              </a:ext>
            </a:extLst>
          </p:cNvPr>
          <p:cNvSpPr/>
          <p:nvPr/>
        </p:nvSpPr>
        <p:spPr>
          <a:xfrm>
            <a:off x="7327153" y="3251200"/>
            <a:ext cx="1195294" cy="573741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A6CA306-53F2-5715-ED0A-0C5E116557FE}"/>
              </a:ext>
            </a:extLst>
          </p:cNvPr>
          <p:cNvGrpSpPr/>
          <p:nvPr/>
        </p:nvGrpSpPr>
        <p:grpSpPr>
          <a:xfrm>
            <a:off x="8612094" y="1703189"/>
            <a:ext cx="3395024" cy="3794251"/>
            <a:chOff x="8612094" y="1703189"/>
            <a:chExt cx="3395024" cy="3794251"/>
          </a:xfrm>
        </p:grpSpPr>
        <p:pic>
          <p:nvPicPr>
            <p:cNvPr id="8" name="Picture 7" descr="Chart, histogram&#10;&#10;Description automatically generated">
              <a:extLst>
                <a:ext uri="{FF2B5EF4-FFF2-40B4-BE49-F238E27FC236}">
                  <a16:creationId xmlns:a16="http://schemas.microsoft.com/office/drawing/2014/main" id="{6D05255F-8D27-435A-03C8-D8A067B799A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12094" y="1703189"/>
              <a:ext cx="3395024" cy="3794251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6C223A4-EC03-7EEE-8BD4-D494223C28FD}"/>
                </a:ext>
              </a:extLst>
            </p:cNvPr>
            <p:cNvSpPr txBox="1"/>
            <p:nvPr/>
          </p:nvSpPr>
          <p:spPr>
            <a:xfrm>
              <a:off x="9205122" y="1765376"/>
              <a:ext cx="1678034" cy="2308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900" dirty="0">
                  <a:latin typeface="Arial" panose="020B0604020202020204" pitchFamily="34" charset="0"/>
                  <a:cs typeface="Arial" panose="020B0604020202020204" pitchFamily="34" charset="0"/>
                </a:rPr>
                <a:t>Rubber A (Silica filled NR)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F8645C4-84C8-F0D2-3789-5866958B138A}"/>
                </a:ext>
              </a:extLst>
            </p:cNvPr>
            <p:cNvSpPr txBox="1"/>
            <p:nvPr/>
          </p:nvSpPr>
          <p:spPr>
            <a:xfrm>
              <a:off x="9211097" y="3588133"/>
              <a:ext cx="2263725" cy="2308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900" dirty="0">
                  <a:latin typeface="Arial" panose="020B0604020202020204" pitchFamily="34" charset="0"/>
                  <a:cs typeface="Arial" panose="020B0604020202020204" pitchFamily="34" charset="0"/>
                </a:rPr>
                <a:t>Rubber B (C-black filled NR:PBD blend)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C9082840-7798-3AF9-152B-23B9DC8DAE54}"/>
              </a:ext>
            </a:extLst>
          </p:cNvPr>
          <p:cNvSpPr txBox="1"/>
          <p:nvPr/>
        </p:nvSpPr>
        <p:spPr>
          <a:xfrm>
            <a:off x="4518211" y="5749365"/>
            <a:ext cx="1410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eer’s law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BFE49DC-115A-16DA-8A16-8AC3DC942501}"/>
                  </a:ext>
                </a:extLst>
              </p:cNvPr>
              <p:cNvSpPr txBox="1"/>
              <p:nvPr/>
            </p:nvSpPr>
            <p:spPr>
              <a:xfrm>
                <a:off x="5964030" y="5795531"/>
                <a:ext cx="14973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BFE49DC-115A-16DA-8A16-8AC3DC9425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4030" y="5795531"/>
                <a:ext cx="1497333" cy="276999"/>
              </a:xfrm>
              <a:prstGeom prst="rect">
                <a:avLst/>
              </a:prstGeom>
              <a:blipFill>
                <a:blip r:embed="rId6"/>
                <a:stretch>
                  <a:fillRect l="-3252" r="-1220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97BFE8CC-0054-E289-C382-0D8C32A8AB7B}"/>
              </a:ext>
            </a:extLst>
          </p:cNvPr>
          <p:cNvSpPr/>
          <p:nvPr/>
        </p:nvSpPr>
        <p:spPr>
          <a:xfrm>
            <a:off x="5928658" y="5795531"/>
            <a:ext cx="273938" cy="300469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25797AE-69F4-E4B2-7179-6867EADDD748}"/>
              </a:ext>
            </a:extLst>
          </p:cNvPr>
          <p:cNvSpPr/>
          <p:nvPr/>
        </p:nvSpPr>
        <p:spPr>
          <a:xfrm>
            <a:off x="6389091" y="5807917"/>
            <a:ext cx="273938" cy="300469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CC3C106-05E7-19AA-B0AE-E8A6A39BE2E7}"/>
              </a:ext>
            </a:extLst>
          </p:cNvPr>
          <p:cNvSpPr/>
          <p:nvPr/>
        </p:nvSpPr>
        <p:spPr>
          <a:xfrm>
            <a:off x="6866812" y="5783645"/>
            <a:ext cx="196248" cy="300469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10E36EA-2175-AAB6-08BF-181680748A26}"/>
              </a:ext>
            </a:extLst>
          </p:cNvPr>
          <p:cNvSpPr/>
          <p:nvPr/>
        </p:nvSpPr>
        <p:spPr>
          <a:xfrm>
            <a:off x="7269779" y="5795530"/>
            <a:ext cx="196248" cy="300469"/>
          </a:xfrm>
          <a:prstGeom prst="rect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75CFFC4C-B18C-A0F4-3262-5CE6739F5DCD}"/>
              </a:ext>
            </a:extLst>
          </p:cNvPr>
          <p:cNvCxnSpPr>
            <a:stCxn id="25" idx="0"/>
          </p:cNvCxnSpPr>
          <p:nvPr/>
        </p:nvCxnSpPr>
        <p:spPr>
          <a:xfrm flipH="1" flipV="1">
            <a:off x="5928658" y="5497440"/>
            <a:ext cx="136969" cy="298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BE080A7-B389-D88B-31FF-2BB923CB3D09}"/>
              </a:ext>
            </a:extLst>
          </p:cNvPr>
          <p:cNvCxnSpPr>
            <a:cxnSpLocks/>
            <a:stCxn id="26" idx="0"/>
          </p:cNvCxnSpPr>
          <p:nvPr/>
        </p:nvCxnSpPr>
        <p:spPr>
          <a:xfrm flipV="1">
            <a:off x="6526060" y="5248637"/>
            <a:ext cx="35909" cy="559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2AEE3C6-DCC0-1D1B-756B-50FC912225FC}"/>
              </a:ext>
            </a:extLst>
          </p:cNvPr>
          <p:cNvCxnSpPr>
            <a:stCxn id="27" idx="0"/>
          </p:cNvCxnSpPr>
          <p:nvPr/>
        </p:nvCxnSpPr>
        <p:spPr>
          <a:xfrm flipV="1">
            <a:off x="6964936" y="5426269"/>
            <a:ext cx="98124" cy="3573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192C301A-F910-2341-6F01-46F71505364B}"/>
              </a:ext>
            </a:extLst>
          </p:cNvPr>
          <p:cNvCxnSpPr>
            <a:cxnSpLocks/>
            <a:stCxn id="28" idx="0"/>
          </p:cNvCxnSpPr>
          <p:nvPr/>
        </p:nvCxnSpPr>
        <p:spPr>
          <a:xfrm flipV="1">
            <a:off x="7367903" y="5556414"/>
            <a:ext cx="269032" cy="2391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9EB9A274-C064-DC87-F449-75FD5C6B2ABC}"/>
              </a:ext>
            </a:extLst>
          </p:cNvPr>
          <p:cNvSpPr txBox="1"/>
          <p:nvPr/>
        </p:nvSpPr>
        <p:spPr>
          <a:xfrm>
            <a:off x="5122818" y="5248637"/>
            <a:ext cx="1391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bsorbanc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BC51E3D-F0D3-944C-7419-7E8F2C2ED616}"/>
              </a:ext>
            </a:extLst>
          </p:cNvPr>
          <p:cNvSpPr txBox="1"/>
          <p:nvPr/>
        </p:nvSpPr>
        <p:spPr>
          <a:xfrm>
            <a:off x="5991262" y="4747910"/>
            <a:ext cx="12254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olar absorptivity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97ABF8E-372F-11F1-F025-D4E1A2208165}"/>
              </a:ext>
            </a:extLst>
          </p:cNvPr>
          <p:cNvSpPr txBox="1"/>
          <p:nvPr/>
        </p:nvSpPr>
        <p:spPr>
          <a:xfrm>
            <a:off x="6441844" y="5199175"/>
            <a:ext cx="1225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Pathlength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9E21D8A-0E96-B9AB-8093-201CDCC3D896}"/>
              </a:ext>
            </a:extLst>
          </p:cNvPr>
          <p:cNvSpPr txBox="1"/>
          <p:nvPr/>
        </p:nvSpPr>
        <p:spPr>
          <a:xfrm>
            <a:off x="7394756" y="5296652"/>
            <a:ext cx="12798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Concent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8C89FC0-144F-EFE0-04CD-B19C4120AB21}"/>
                  </a:ext>
                </a:extLst>
              </p:cNvPr>
              <p:cNvSpPr txBox="1"/>
              <p:nvPr/>
            </p:nvSpPr>
            <p:spPr>
              <a:xfrm>
                <a:off x="7492534" y="5807115"/>
                <a:ext cx="8043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8C89FC0-144F-EFE0-04CD-B19C4120AB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2534" y="5807115"/>
                <a:ext cx="804323" cy="276999"/>
              </a:xfrm>
              <a:prstGeom prst="rect">
                <a:avLst/>
              </a:prstGeom>
              <a:blipFill>
                <a:blip r:embed="rId7"/>
                <a:stretch>
                  <a:fillRect l="-2273" r="-3030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2DB49398-3F49-9CD8-08D2-38C44CAFD3FC}"/>
              </a:ext>
            </a:extLst>
          </p:cNvPr>
          <p:cNvSpPr txBox="1"/>
          <p:nvPr/>
        </p:nvSpPr>
        <p:spPr>
          <a:xfrm>
            <a:off x="4518211" y="6504597"/>
            <a:ext cx="6931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erriman, S. et al. </a:t>
            </a:r>
            <a:r>
              <a:rPr lang="en-US" sz="1400" i="1" dirty="0" err="1"/>
              <a:t>Spectrochim</a:t>
            </a:r>
            <a:r>
              <a:rPr lang="en-US" sz="1400" i="1" dirty="0"/>
              <a:t>. Acta A Mol. </a:t>
            </a:r>
            <a:r>
              <a:rPr lang="en-US" sz="1400" i="1" dirty="0" err="1"/>
              <a:t>Biomol</a:t>
            </a:r>
            <a:r>
              <a:rPr lang="en-US" sz="1400" i="1" dirty="0"/>
              <a:t>. </a:t>
            </a:r>
            <a:r>
              <a:rPr lang="en-US" sz="1400" dirty="0"/>
              <a:t>281 (121614)</a:t>
            </a:r>
            <a:r>
              <a:rPr lang="en-US" sz="1400" i="1" dirty="0"/>
              <a:t>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3563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3" grpId="0"/>
      <p:bldP spid="24" grpId="0"/>
      <p:bldP spid="25" grpId="0" animBg="1"/>
      <p:bldP spid="26" grpId="0" animBg="1"/>
      <p:bldP spid="27" grpId="0" animBg="1"/>
      <p:bldP spid="28" grpId="0" animBg="1"/>
      <p:bldP spid="38" grpId="0"/>
      <p:bldP spid="39" grpId="0"/>
      <p:bldP spid="40" grpId="0"/>
      <p:bldP spid="42" grpId="0"/>
      <p:bldP spid="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065A88-EA9A-63E5-6FA3-AA6EC79CDB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er’s Law Validation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9332BE1-E8A1-24B0-4CE8-00FF4E426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1969"/>
              </p:ext>
            </p:extLst>
          </p:nvPr>
        </p:nvGraphicFramePr>
        <p:xfrm>
          <a:off x="1376039" y="780969"/>
          <a:ext cx="3946585" cy="3049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023360" imgH="3108960" progId="Origin50.Graph">
                  <p:embed/>
                </p:oleObj>
              </mc:Choice>
              <mc:Fallback>
                <p:oleObj name="Graph" r:id="rId3" imgW="4023360" imgH="3108960" progId="Origin50.Graph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9332BE1-E8A1-24B0-4CE8-00FF4E426F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6039" y="780969"/>
                        <a:ext cx="3946585" cy="3049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Chart, scatter chart&#10;&#10;Description automatically generated">
            <a:extLst>
              <a:ext uri="{FF2B5EF4-FFF2-40B4-BE49-F238E27FC236}">
                <a16:creationId xmlns:a16="http://schemas.microsoft.com/office/drawing/2014/main" id="{172DF992-9C94-6592-D278-A174FCEF15D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603" r="14896"/>
          <a:stretch/>
        </p:blipFill>
        <p:spPr>
          <a:xfrm>
            <a:off x="5051897" y="500468"/>
            <a:ext cx="5247480" cy="5857064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5CD984DE-F522-39DC-1C08-9191011AE092}"/>
              </a:ext>
            </a:extLst>
          </p:cNvPr>
          <p:cNvGrpSpPr/>
          <p:nvPr/>
        </p:nvGrpSpPr>
        <p:grpSpPr>
          <a:xfrm>
            <a:off x="1454693" y="3650750"/>
            <a:ext cx="3332048" cy="2617382"/>
            <a:chOff x="3719181" y="1690445"/>
            <a:chExt cx="4753638" cy="3734066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4406A84-EB2E-8A99-11AC-BDD8ABCEA4F2}"/>
                </a:ext>
              </a:extLst>
            </p:cNvPr>
            <p:cNvGrpSpPr/>
            <p:nvPr/>
          </p:nvGrpSpPr>
          <p:grpSpPr>
            <a:xfrm>
              <a:off x="3719181" y="1690445"/>
              <a:ext cx="4753638" cy="3734066"/>
              <a:chOff x="3719181" y="1690445"/>
              <a:chExt cx="4753638" cy="3734066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ABE13D94-DB86-3DC4-D0F0-DE496896A9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19181" y="1690445"/>
                <a:ext cx="4753638" cy="3477110"/>
              </a:xfrm>
              <a:prstGeom prst="rect">
                <a:avLst/>
              </a:prstGeom>
            </p:spPr>
          </p:pic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618A68F9-E439-44C4-79B4-89B32AA4EF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89270" y="5091089"/>
                <a:ext cx="2286319" cy="333422"/>
              </a:xfrm>
              <a:prstGeom prst="rect">
                <a:avLst/>
              </a:prstGeom>
            </p:spPr>
          </p:pic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9B21C6D-8DD3-B9DB-84BE-3CBA1A076909}"/>
                </a:ext>
              </a:extLst>
            </p:cNvPr>
            <p:cNvSpPr/>
            <p:nvPr/>
          </p:nvSpPr>
          <p:spPr>
            <a:xfrm>
              <a:off x="4580626" y="1871932"/>
              <a:ext cx="414068" cy="3709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Arrow: Down 13">
            <a:extLst>
              <a:ext uri="{FF2B5EF4-FFF2-40B4-BE49-F238E27FC236}">
                <a16:creationId xmlns:a16="http://schemas.microsoft.com/office/drawing/2014/main" id="{E7B39E41-DA4E-B938-5174-CD9A61F1FD18}"/>
              </a:ext>
            </a:extLst>
          </p:cNvPr>
          <p:cNvSpPr/>
          <p:nvPr/>
        </p:nvSpPr>
        <p:spPr>
          <a:xfrm>
            <a:off x="4157830" y="4984305"/>
            <a:ext cx="45719" cy="607143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62C756D-8FB0-BBBD-D81E-CA24E71FE18E}"/>
              </a:ext>
            </a:extLst>
          </p:cNvPr>
          <p:cNvSpPr txBox="1"/>
          <p:nvPr/>
        </p:nvSpPr>
        <p:spPr>
          <a:xfrm>
            <a:off x="3824279" y="4715495"/>
            <a:ext cx="12568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aseline</a:t>
            </a:r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31B84B0A-6479-9E5B-169F-D6E713A36CAA}"/>
              </a:ext>
            </a:extLst>
          </p:cNvPr>
          <p:cNvSpPr/>
          <p:nvPr/>
        </p:nvSpPr>
        <p:spPr>
          <a:xfrm rot="16200000">
            <a:off x="3309509" y="4623776"/>
            <a:ext cx="101757" cy="1059700"/>
          </a:xfrm>
          <a:prstGeom prst="rightBrace">
            <a:avLst/>
          </a:prstGeom>
          <a:ln w="190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BD60FF0-9158-F486-0E3A-B7EA164616C6}"/>
              </a:ext>
            </a:extLst>
          </p:cNvPr>
          <p:cNvSpPr txBox="1"/>
          <p:nvPr/>
        </p:nvSpPr>
        <p:spPr>
          <a:xfrm>
            <a:off x="2830537" y="4768745"/>
            <a:ext cx="12568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ntegration</a:t>
            </a:r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714C7C76-657D-719E-D090-0C361914E514}"/>
              </a:ext>
            </a:extLst>
          </p:cNvPr>
          <p:cNvSpPr/>
          <p:nvPr/>
        </p:nvSpPr>
        <p:spPr>
          <a:xfrm>
            <a:off x="2628163" y="4907479"/>
            <a:ext cx="45719" cy="607143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008C3B1-069D-FD1B-656E-1F8F1B14EC65}"/>
              </a:ext>
            </a:extLst>
          </p:cNvPr>
          <p:cNvSpPr txBox="1"/>
          <p:nvPr/>
        </p:nvSpPr>
        <p:spPr>
          <a:xfrm>
            <a:off x="2170941" y="4631856"/>
            <a:ext cx="12568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aselin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1C114E3-1EA3-05F3-9B9D-E42AB08C830E}"/>
              </a:ext>
            </a:extLst>
          </p:cNvPr>
          <p:cNvSpPr txBox="1"/>
          <p:nvPr/>
        </p:nvSpPr>
        <p:spPr>
          <a:xfrm>
            <a:off x="10345545" y="2450421"/>
            <a:ext cx="1695798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ntidegradent absorbance closely matches Beer’s law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49D4EE-6F63-8D62-6164-7254EDA84F16}"/>
              </a:ext>
            </a:extLst>
          </p:cNvPr>
          <p:cNvSpPr txBox="1"/>
          <p:nvPr/>
        </p:nvSpPr>
        <p:spPr>
          <a:xfrm>
            <a:off x="4433759" y="6487731"/>
            <a:ext cx="6931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erriman, S. et al. </a:t>
            </a:r>
            <a:r>
              <a:rPr lang="en-US" sz="1400" i="1" dirty="0" err="1"/>
              <a:t>Spectrochim</a:t>
            </a:r>
            <a:r>
              <a:rPr lang="en-US" sz="1400" i="1" dirty="0"/>
              <a:t>. Acta A Mol. </a:t>
            </a:r>
            <a:r>
              <a:rPr lang="en-US" sz="1400" i="1" dirty="0" err="1"/>
              <a:t>Biomol</a:t>
            </a:r>
            <a:r>
              <a:rPr lang="en-US" sz="1400" i="1" dirty="0"/>
              <a:t>. </a:t>
            </a:r>
            <a:r>
              <a:rPr lang="en-US" sz="1400" dirty="0"/>
              <a:t>281 (121614)</a:t>
            </a:r>
            <a:r>
              <a:rPr lang="en-US" sz="1400" i="1" dirty="0"/>
              <a:t> </a:t>
            </a:r>
            <a:endParaRPr lang="en-US" sz="1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221D04-9423-D966-4735-78A09EBD5563}"/>
              </a:ext>
            </a:extLst>
          </p:cNvPr>
          <p:cNvSpPr txBox="1"/>
          <p:nvPr/>
        </p:nvSpPr>
        <p:spPr>
          <a:xfrm>
            <a:off x="5865869" y="385052"/>
            <a:ext cx="1678034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Rubber A (Silica filled NR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CCD3F0B-5806-7B82-A150-6672D08D5FBE}"/>
              </a:ext>
            </a:extLst>
          </p:cNvPr>
          <p:cNvSpPr txBox="1"/>
          <p:nvPr/>
        </p:nvSpPr>
        <p:spPr>
          <a:xfrm>
            <a:off x="8035652" y="385052"/>
            <a:ext cx="2263725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Rubber B (C-black filled NR:PBD blend)</a:t>
            </a:r>
          </a:p>
        </p:txBody>
      </p:sp>
    </p:spTree>
    <p:extLst>
      <p:ext uri="{BB962C8B-B14F-4D97-AF65-F5344CB8AC3E}">
        <p14:creationId xmlns:p14="http://schemas.microsoft.com/office/powerpoint/2010/main" val="271847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 animBg="1"/>
      <p:bldP spid="17" grpId="0"/>
      <p:bldP spid="18" grpId="0" animBg="1"/>
      <p:bldP spid="19" grpId="0"/>
      <p:bldP spid="3" grpId="0" animBg="1"/>
      <p:bldP spid="4" grpId="0"/>
      <p:bldP spid="5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2023C0-2466-9FD4-A628-0D0561547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cal Least Squares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4AC70BC-3528-8747-90F8-A16C3F493495}"/>
                  </a:ext>
                </a:extLst>
              </p:cNvPr>
              <p:cNvSpPr txBox="1"/>
              <p:nvPr/>
            </p:nvSpPr>
            <p:spPr>
              <a:xfrm>
                <a:off x="991052" y="2346289"/>
                <a:ext cx="10165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4AC70BC-3528-8747-90F8-A16C3F4934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052" y="2346289"/>
                <a:ext cx="1016560" cy="276999"/>
              </a:xfrm>
              <a:prstGeom prst="rect">
                <a:avLst/>
              </a:prstGeom>
              <a:blipFill>
                <a:blip r:embed="rId3"/>
                <a:stretch>
                  <a:fillRect l="-5422" r="-2410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row: Right 15">
            <a:extLst>
              <a:ext uri="{FF2B5EF4-FFF2-40B4-BE49-F238E27FC236}">
                <a16:creationId xmlns:a16="http://schemas.microsoft.com/office/drawing/2014/main" id="{C5626A51-6D82-8330-3033-3902D45C5665}"/>
              </a:ext>
            </a:extLst>
          </p:cNvPr>
          <p:cNvSpPr/>
          <p:nvPr/>
        </p:nvSpPr>
        <p:spPr>
          <a:xfrm>
            <a:off x="2194299" y="2467840"/>
            <a:ext cx="512064" cy="7315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067B170-89AB-A341-7DFA-925429D97860}"/>
                  </a:ext>
                </a:extLst>
              </p:cNvPr>
              <p:cNvSpPr txBox="1"/>
              <p:nvPr/>
            </p:nvSpPr>
            <p:spPr>
              <a:xfrm>
                <a:off x="2894652" y="2248352"/>
                <a:ext cx="1387624" cy="512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067B170-89AB-A341-7DFA-925429D978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4652" y="2248352"/>
                <a:ext cx="1387624" cy="5121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592C1F1-87E4-F2E0-F898-5CEEB6366ED0}"/>
              </a:ext>
            </a:extLst>
          </p:cNvPr>
          <p:cNvSpPr txBox="1"/>
          <p:nvPr/>
        </p:nvSpPr>
        <p:spPr>
          <a:xfrm>
            <a:off x="662856" y="1711603"/>
            <a:ext cx="1813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er’s law: </a:t>
            </a:r>
          </a:p>
          <a:p>
            <a:r>
              <a:rPr lang="en-US" dirty="0"/>
              <a:t>One compon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B45C85F-E244-CC04-F0F9-67372997A6EE}"/>
                  </a:ext>
                </a:extLst>
              </p:cNvPr>
              <p:cNvSpPr txBox="1"/>
              <p:nvPr/>
            </p:nvSpPr>
            <p:spPr>
              <a:xfrm>
                <a:off x="2807196" y="1652229"/>
                <a:ext cx="16679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Beer’s law: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components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B45C85F-E244-CC04-F0F9-67372997A6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7196" y="1652229"/>
                <a:ext cx="1667902" cy="646331"/>
              </a:xfrm>
              <a:prstGeom prst="rect">
                <a:avLst/>
              </a:prstGeom>
              <a:blipFill>
                <a:blip r:embed="rId5"/>
                <a:stretch>
                  <a:fillRect l="-292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ACC0E7CF-7AB9-A143-B876-9FCDFFA10D37}"/>
              </a:ext>
            </a:extLst>
          </p:cNvPr>
          <p:cNvGrpSpPr/>
          <p:nvPr/>
        </p:nvGrpSpPr>
        <p:grpSpPr>
          <a:xfrm>
            <a:off x="4883541" y="1216153"/>
            <a:ext cx="5665151" cy="2342036"/>
            <a:chOff x="4883541" y="1216153"/>
            <a:chExt cx="5665151" cy="2342036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7C574CB3-7A78-B68C-ED87-65CBEA6E5CC2}"/>
                </a:ext>
              </a:extLst>
            </p:cNvPr>
            <p:cNvGrpSpPr/>
            <p:nvPr/>
          </p:nvGrpSpPr>
          <p:grpSpPr>
            <a:xfrm>
              <a:off x="4883541" y="1216153"/>
              <a:ext cx="5665151" cy="2342036"/>
              <a:chOff x="4883541" y="1216153"/>
              <a:chExt cx="5665151" cy="2342036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5DE6AE33-D2A6-E020-CF15-C3DA53E84DC8}"/>
                  </a:ext>
                </a:extLst>
              </p:cNvPr>
              <p:cNvGrpSpPr/>
              <p:nvPr/>
            </p:nvGrpSpPr>
            <p:grpSpPr>
              <a:xfrm>
                <a:off x="4883541" y="1216153"/>
                <a:ext cx="5665151" cy="2342036"/>
                <a:chOff x="2469525" y="1257709"/>
                <a:chExt cx="5144379" cy="2126743"/>
              </a:xfrm>
            </p:grpSpPr>
            <p:pic>
              <p:nvPicPr>
                <p:cNvPr id="4" name="Picture 3" descr="Chart, scatter chart&#10;&#10;Description automatically generated">
                  <a:extLst>
                    <a:ext uri="{FF2B5EF4-FFF2-40B4-BE49-F238E27FC236}">
                      <a16:creationId xmlns:a16="http://schemas.microsoft.com/office/drawing/2014/main" id="{42D7C291-C32F-4D3D-9568-7ED78F12715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/>
                <a:srcRect l="11407" r="14394" b="51254"/>
                <a:stretch/>
              </p:blipFill>
              <p:spPr>
                <a:xfrm>
                  <a:off x="2469525" y="1257709"/>
                  <a:ext cx="5074920" cy="1947849"/>
                </a:xfrm>
                <a:prstGeom prst="rect">
                  <a:avLst/>
                </a:prstGeom>
              </p:spPr>
            </p:pic>
            <p:pic>
              <p:nvPicPr>
                <p:cNvPr id="5" name="Picture 4" descr="Chart, scatter chart&#10;&#10;Description automatically generated">
                  <a:extLst>
                    <a:ext uri="{FF2B5EF4-FFF2-40B4-BE49-F238E27FC236}">
                      <a16:creationId xmlns:a16="http://schemas.microsoft.com/office/drawing/2014/main" id="{86ECC6D9-F703-1850-CB43-EBB1497020F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/>
                <a:srcRect l="11407" t="95614" r="14394"/>
                <a:stretch/>
              </p:blipFill>
              <p:spPr>
                <a:xfrm>
                  <a:off x="2538984" y="3209192"/>
                  <a:ext cx="5074920" cy="175260"/>
                </a:xfrm>
                <a:prstGeom prst="rect">
                  <a:avLst/>
                </a:prstGeom>
              </p:spPr>
            </p:pic>
          </p:grp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F1B9CC9-556D-5B5F-ACDE-4AD0AAA0F61A}"/>
                  </a:ext>
                </a:extLst>
              </p:cNvPr>
              <p:cNvSpPr/>
              <p:nvPr/>
            </p:nvSpPr>
            <p:spPr>
              <a:xfrm>
                <a:off x="5340096" y="1435608"/>
                <a:ext cx="210312" cy="15544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7DA8787-3743-BBA1-1D67-0C7CC08A211C}"/>
                  </a:ext>
                </a:extLst>
              </p:cNvPr>
              <p:cNvSpPr/>
              <p:nvPr/>
            </p:nvSpPr>
            <p:spPr>
              <a:xfrm>
                <a:off x="8080248" y="1435608"/>
                <a:ext cx="210312" cy="15544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5961734-E4E9-B8A2-32BB-C1171E5A6A49}"/>
                </a:ext>
              </a:extLst>
            </p:cNvPr>
            <p:cNvSpPr/>
            <p:nvPr/>
          </p:nvSpPr>
          <p:spPr>
            <a:xfrm>
              <a:off x="6605016" y="1435607"/>
              <a:ext cx="307848" cy="5655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84F4A458-3A41-21AA-6519-2EADA0084D74}"/>
                </a:ext>
              </a:extLst>
            </p:cNvPr>
            <p:cNvSpPr/>
            <p:nvPr/>
          </p:nvSpPr>
          <p:spPr>
            <a:xfrm>
              <a:off x="9857232" y="2342202"/>
              <a:ext cx="307848" cy="6661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6C5ED78-EE35-73FE-4498-0812F5569E56}"/>
              </a:ext>
            </a:extLst>
          </p:cNvPr>
          <p:cNvGrpSpPr/>
          <p:nvPr/>
        </p:nvGrpSpPr>
        <p:grpSpPr>
          <a:xfrm>
            <a:off x="4901829" y="3582811"/>
            <a:ext cx="5588660" cy="2284134"/>
            <a:chOff x="4901829" y="3481216"/>
            <a:chExt cx="5588660" cy="2284134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C357235-BAC8-A84A-163E-98A69A4A15E0}"/>
                </a:ext>
              </a:extLst>
            </p:cNvPr>
            <p:cNvGrpSpPr/>
            <p:nvPr/>
          </p:nvGrpSpPr>
          <p:grpSpPr>
            <a:xfrm>
              <a:off x="4901829" y="3481216"/>
              <a:ext cx="5588660" cy="2284134"/>
              <a:chOff x="4901829" y="3481216"/>
              <a:chExt cx="5588660" cy="2284134"/>
            </a:xfrm>
          </p:grpSpPr>
          <p:pic>
            <p:nvPicPr>
              <p:cNvPr id="6" name="Picture 5" descr="Chart, scatter chart&#10;&#10;Description automatically generated">
                <a:extLst>
                  <a:ext uri="{FF2B5EF4-FFF2-40B4-BE49-F238E27FC236}">
                    <a16:creationId xmlns:a16="http://schemas.microsoft.com/office/drawing/2014/main" id="{B9595C4C-A38F-BA6C-927B-AF376356EA7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/>
              <a:srcRect l="11407" t="48093" r="14394"/>
              <a:stretch/>
            </p:blipFill>
            <p:spPr>
              <a:xfrm>
                <a:off x="4901829" y="3481216"/>
                <a:ext cx="5588660" cy="2284134"/>
              </a:xfrm>
              <a:prstGeom prst="rect">
                <a:avLst/>
              </a:prstGeom>
            </p:spPr>
          </p:pic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80E54CA-05C5-4D35-EB30-525A7CDA17C6}"/>
                  </a:ext>
                </a:extLst>
              </p:cNvPr>
              <p:cNvSpPr/>
              <p:nvPr/>
            </p:nvSpPr>
            <p:spPr>
              <a:xfrm>
                <a:off x="5387340" y="3639193"/>
                <a:ext cx="210312" cy="15544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849116A-8113-36A9-8B46-4AE2BA0109AF}"/>
                  </a:ext>
                </a:extLst>
              </p:cNvPr>
              <p:cNvSpPr/>
              <p:nvPr/>
            </p:nvSpPr>
            <p:spPr>
              <a:xfrm>
                <a:off x="8080248" y="3636145"/>
                <a:ext cx="210312" cy="15544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D1836DB4-9827-5454-D0BD-4B57E373781B}"/>
                </a:ext>
              </a:extLst>
            </p:cNvPr>
            <p:cNvSpPr/>
            <p:nvPr/>
          </p:nvSpPr>
          <p:spPr>
            <a:xfrm>
              <a:off x="6605016" y="4927637"/>
              <a:ext cx="746760" cy="19300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11F4131A-3096-B007-927A-A7961F31637B}"/>
                </a:ext>
              </a:extLst>
            </p:cNvPr>
            <p:cNvSpPr/>
            <p:nvPr/>
          </p:nvSpPr>
          <p:spPr>
            <a:xfrm>
              <a:off x="9264396" y="4927637"/>
              <a:ext cx="746760" cy="19300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95559A5-2532-F8F1-7D1E-EDDBC5F94610}"/>
                  </a:ext>
                </a:extLst>
              </p:cNvPr>
              <p:cNvSpPr txBox="1"/>
              <p:nvPr/>
            </p:nvSpPr>
            <p:spPr>
              <a:xfrm>
                <a:off x="1527703" y="2999331"/>
                <a:ext cx="2919196" cy="289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,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95559A5-2532-F8F1-7D1E-EDDBC5F946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703" y="2999331"/>
                <a:ext cx="2919196" cy="289182"/>
              </a:xfrm>
              <a:prstGeom prst="rect">
                <a:avLst/>
              </a:prstGeom>
              <a:blipFill>
                <a:blip r:embed="rId7"/>
                <a:stretch>
                  <a:fillRect l="-418"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ADA72B4-1F61-43FA-9257-3D35269869E6}"/>
                  </a:ext>
                </a:extLst>
              </p:cNvPr>
              <p:cNvSpPr txBox="1"/>
              <p:nvPr/>
            </p:nvSpPr>
            <p:spPr>
              <a:xfrm>
                <a:off x="1479076" y="3791823"/>
                <a:ext cx="2940485" cy="289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,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ADA72B4-1F61-43FA-9257-3D35269869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076" y="3791823"/>
                <a:ext cx="2940485" cy="289182"/>
              </a:xfrm>
              <a:prstGeom prst="rect">
                <a:avLst/>
              </a:prstGeom>
              <a:blipFill>
                <a:blip r:embed="rId8"/>
                <a:stretch>
                  <a:fillRect l="-415"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E5E149D-CC2B-E5A6-A82B-98EB55D0E089}"/>
                  </a:ext>
                </a:extLst>
              </p:cNvPr>
              <p:cNvSpPr txBox="1"/>
              <p:nvPr/>
            </p:nvSpPr>
            <p:spPr>
              <a:xfrm>
                <a:off x="1500678" y="4638455"/>
                <a:ext cx="2940485" cy="289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,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,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,3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E5E149D-CC2B-E5A6-A82B-98EB55D0E0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678" y="4638455"/>
                <a:ext cx="2940485" cy="289182"/>
              </a:xfrm>
              <a:prstGeom prst="rect">
                <a:avLst/>
              </a:prstGeom>
              <a:blipFill>
                <a:blip r:embed="rId9"/>
                <a:stretch>
                  <a:fillRect l="-207"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9F8AD987-6CE6-AB37-6E85-C28C5526B77C}"/>
              </a:ext>
            </a:extLst>
          </p:cNvPr>
          <p:cNvSpPr txBox="1"/>
          <p:nvPr/>
        </p:nvSpPr>
        <p:spPr>
          <a:xfrm>
            <a:off x="439985" y="2909804"/>
            <a:ext cx="1039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eak 1: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B6C5121-7AE0-724E-EE2A-310464E9C22A}"/>
              </a:ext>
            </a:extLst>
          </p:cNvPr>
          <p:cNvSpPr txBox="1"/>
          <p:nvPr/>
        </p:nvSpPr>
        <p:spPr>
          <a:xfrm>
            <a:off x="461587" y="3751748"/>
            <a:ext cx="1039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eak 2: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1594954-0A29-11BF-0AC4-9CF85D3885EE}"/>
              </a:ext>
            </a:extLst>
          </p:cNvPr>
          <p:cNvSpPr txBox="1"/>
          <p:nvPr/>
        </p:nvSpPr>
        <p:spPr>
          <a:xfrm>
            <a:off x="461587" y="4604792"/>
            <a:ext cx="1039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eak 3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6F15C0-B4FD-A191-B5EC-672E1E3E63A3}"/>
              </a:ext>
            </a:extLst>
          </p:cNvPr>
          <p:cNvSpPr txBox="1"/>
          <p:nvPr/>
        </p:nvSpPr>
        <p:spPr>
          <a:xfrm>
            <a:off x="1163003" y="5431718"/>
            <a:ext cx="357262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nly total antidegradent concentration can be determined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A40E84-A62F-B96B-AB75-98488D250839}"/>
              </a:ext>
            </a:extLst>
          </p:cNvPr>
          <p:cNvSpPr txBox="1"/>
          <p:nvPr/>
        </p:nvSpPr>
        <p:spPr>
          <a:xfrm>
            <a:off x="4614672" y="5997519"/>
            <a:ext cx="6931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erriman, S. et al. </a:t>
            </a:r>
            <a:r>
              <a:rPr lang="en-US" sz="1400" i="1" dirty="0" err="1"/>
              <a:t>Spectrochim</a:t>
            </a:r>
            <a:r>
              <a:rPr lang="en-US" sz="1400" i="1" dirty="0"/>
              <a:t>. Acta A Mol. </a:t>
            </a:r>
            <a:r>
              <a:rPr lang="en-US" sz="1400" i="1" dirty="0" err="1"/>
              <a:t>Biomol</a:t>
            </a:r>
            <a:r>
              <a:rPr lang="en-US" sz="1400" i="1" dirty="0"/>
              <a:t>. </a:t>
            </a:r>
            <a:r>
              <a:rPr lang="en-US" sz="1400" dirty="0"/>
              <a:t>281 (121614)</a:t>
            </a:r>
            <a:r>
              <a:rPr lang="en-US" sz="1400" i="1" dirty="0"/>
              <a:t> </a:t>
            </a:r>
            <a:endParaRPr lang="en-US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9EF954F-0EDD-13E8-05FA-BE62D253F6B3}"/>
              </a:ext>
            </a:extLst>
          </p:cNvPr>
          <p:cNvSpPr txBox="1"/>
          <p:nvPr/>
        </p:nvSpPr>
        <p:spPr>
          <a:xfrm>
            <a:off x="5765999" y="1123771"/>
            <a:ext cx="1678034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Rubber A (Silica filled NR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328AFA4-8920-A5F5-4C9D-9FC40CFA1F1D}"/>
              </a:ext>
            </a:extLst>
          </p:cNvPr>
          <p:cNvSpPr txBox="1"/>
          <p:nvPr/>
        </p:nvSpPr>
        <p:spPr>
          <a:xfrm>
            <a:off x="8045298" y="1134690"/>
            <a:ext cx="2263725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Rubber B (C-black filled NR:PBD blend)</a:t>
            </a:r>
          </a:p>
        </p:txBody>
      </p:sp>
    </p:spTree>
    <p:extLst>
      <p:ext uri="{BB962C8B-B14F-4D97-AF65-F5344CB8AC3E}">
        <p14:creationId xmlns:p14="http://schemas.microsoft.com/office/powerpoint/2010/main" val="62686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9" grpId="0"/>
      <p:bldP spid="26" grpId="0"/>
      <p:bldP spid="27" grpId="0"/>
      <p:bldP spid="28" grpId="0"/>
      <p:bldP spid="29" grpId="0"/>
      <p:bldP spid="30" grpId="0"/>
      <p:bldP spid="31" grpId="0"/>
      <p:bldP spid="3" grpId="0" animBg="1"/>
      <p:bldP spid="14" grpId="0"/>
      <p:bldP spid="32" grpId="0" animBg="1"/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0F694-73ED-DAD6-3573-37B330E812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Least Squares Analysi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85BC2F-A3B9-5D25-7DAD-D88D8835A878}"/>
              </a:ext>
            </a:extLst>
          </p:cNvPr>
          <p:cNvSpPr txBox="1"/>
          <p:nvPr/>
        </p:nvSpPr>
        <p:spPr>
          <a:xfrm>
            <a:off x="521208" y="1078815"/>
            <a:ext cx="76078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artial least squares (PLS) multivariate statistical approach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nsider the absorbance at every wavenumber within defined spectral regions (lots of data points!) rather than 3 discrete peak areas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nstruct a predictive model taking into account each poin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Well suited for analysis of spectral data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D1A070-6A23-1B39-EE1F-253BB63ABAC1}"/>
              </a:ext>
            </a:extLst>
          </p:cNvPr>
          <p:cNvGrpSpPr/>
          <p:nvPr/>
        </p:nvGrpSpPr>
        <p:grpSpPr>
          <a:xfrm>
            <a:off x="1790183" y="3282581"/>
            <a:ext cx="8078285" cy="2564806"/>
            <a:chOff x="2174231" y="3417331"/>
            <a:chExt cx="7193421" cy="228386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36C94E4-3ED5-AC77-B645-D74018548788}"/>
                </a:ext>
              </a:extLst>
            </p:cNvPr>
            <p:cNvGrpSpPr/>
            <p:nvPr/>
          </p:nvGrpSpPr>
          <p:grpSpPr>
            <a:xfrm>
              <a:off x="2174231" y="3417331"/>
              <a:ext cx="3657600" cy="2283867"/>
              <a:chOff x="366767" y="3353671"/>
              <a:chExt cx="3657600" cy="2283867"/>
            </a:xfrm>
          </p:grpSpPr>
          <p:pic>
            <p:nvPicPr>
              <p:cNvPr id="9" name="Picture 8" descr="Chart, scatter chart&#10;&#10;Description automatically generated">
                <a:extLst>
                  <a:ext uri="{FF2B5EF4-FFF2-40B4-BE49-F238E27FC236}">
                    <a16:creationId xmlns:a16="http://schemas.microsoft.com/office/drawing/2014/main" id="{06450EA0-7B53-BE35-2A3E-716C9E09938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b="52615"/>
              <a:stretch/>
            </p:blipFill>
            <p:spPr>
              <a:xfrm>
                <a:off x="366767" y="3353671"/>
                <a:ext cx="3657600" cy="2041289"/>
              </a:xfrm>
              <a:prstGeom prst="rect">
                <a:avLst/>
              </a:prstGeom>
            </p:spPr>
          </p:pic>
          <p:pic>
            <p:nvPicPr>
              <p:cNvPr id="10" name="Picture 9" descr="Chart, scatter chart&#10;&#10;Description automatically generated">
                <a:extLst>
                  <a:ext uri="{FF2B5EF4-FFF2-40B4-BE49-F238E27FC236}">
                    <a16:creationId xmlns:a16="http://schemas.microsoft.com/office/drawing/2014/main" id="{B0B7A35D-61FE-E882-963D-FD31D96EA2B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t="94369"/>
              <a:stretch/>
            </p:blipFill>
            <p:spPr>
              <a:xfrm>
                <a:off x="366767" y="5394960"/>
                <a:ext cx="3657600" cy="242578"/>
              </a:xfrm>
              <a:prstGeom prst="rect">
                <a:avLst/>
              </a:prstGeom>
            </p:spPr>
          </p:pic>
        </p:grpSp>
        <p:pic>
          <p:nvPicPr>
            <p:cNvPr id="6" name="Picture 5" descr="Chart, scatter chart&#10;&#10;Description automatically generated">
              <a:extLst>
                <a:ext uri="{FF2B5EF4-FFF2-40B4-BE49-F238E27FC236}">
                  <a16:creationId xmlns:a16="http://schemas.microsoft.com/office/drawing/2014/main" id="{D555586A-6CDF-C038-D838-F3EB61FECFA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47526"/>
            <a:stretch/>
          </p:blipFill>
          <p:spPr>
            <a:xfrm>
              <a:off x="5710052" y="3429000"/>
              <a:ext cx="3657600" cy="2260531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CD61E84-F50A-8F85-3B61-4EA6BA2050BA}"/>
                </a:ext>
              </a:extLst>
            </p:cNvPr>
            <p:cNvSpPr/>
            <p:nvPr/>
          </p:nvSpPr>
          <p:spPr>
            <a:xfrm>
              <a:off x="2724912" y="3529218"/>
              <a:ext cx="182880" cy="146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95C9DC1-381F-478A-9BCE-00AB8B02EB40}"/>
                </a:ext>
              </a:extLst>
            </p:cNvPr>
            <p:cNvSpPr/>
            <p:nvPr/>
          </p:nvSpPr>
          <p:spPr>
            <a:xfrm>
              <a:off x="6268731" y="3547506"/>
              <a:ext cx="182880" cy="146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7896313C-D4D3-A251-4563-69C9652A91DD}"/>
              </a:ext>
            </a:extLst>
          </p:cNvPr>
          <p:cNvSpPr txBox="1"/>
          <p:nvPr/>
        </p:nvSpPr>
        <p:spPr>
          <a:xfrm>
            <a:off x="8695943" y="2057186"/>
            <a:ext cx="2579615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ach antidegradent can be individually quantified to ~0.15 wt%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07031F4-2FBA-463E-4CC6-CEA1452E2074}"/>
              </a:ext>
            </a:extLst>
          </p:cNvPr>
          <p:cNvSpPr txBox="1"/>
          <p:nvPr/>
        </p:nvSpPr>
        <p:spPr>
          <a:xfrm>
            <a:off x="-835152" y="6030351"/>
            <a:ext cx="6931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erriman, S. et al. </a:t>
            </a:r>
            <a:r>
              <a:rPr lang="en-US" sz="1400" i="1" dirty="0" err="1"/>
              <a:t>Spectrochim</a:t>
            </a:r>
            <a:r>
              <a:rPr lang="en-US" sz="1400" i="1" dirty="0"/>
              <a:t>. Acta A Mol. </a:t>
            </a:r>
            <a:r>
              <a:rPr lang="en-US" sz="1400" i="1" dirty="0" err="1"/>
              <a:t>Biomol</a:t>
            </a:r>
            <a:r>
              <a:rPr lang="en-US" sz="1400" i="1" dirty="0"/>
              <a:t>. </a:t>
            </a:r>
            <a:r>
              <a:rPr lang="en-US" sz="1400" dirty="0"/>
              <a:t>281 (121614)</a:t>
            </a:r>
            <a:r>
              <a:rPr lang="en-US" sz="1400" i="1" dirty="0"/>
              <a:t>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6320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42482A-52AF-647D-8C5C-EB9711D24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020B205-AA8B-E74B-28C3-00692A0F349C}"/>
              </a:ext>
            </a:extLst>
          </p:cNvPr>
          <p:cNvSpPr txBox="1"/>
          <p:nvPr/>
        </p:nvSpPr>
        <p:spPr>
          <a:xfrm>
            <a:off x="621792" y="1316736"/>
            <a:ext cx="1072591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ntidegradent IR absorbance in rubber closely follows Beer’s law for 0-~4.5wt% (0-7 PHR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lassical least squares (3-peak area) quantification method predicts total antidegradent wt%, but not individual concentrat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artial least squares (PLS) quantification method predicts each antidegradent individually to within ~0.15 wt%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Takeaway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hemical quantification directly on fully formulated rubber using IR absorption spectra is possibl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 method demonstrated could be extended to other additives and/or other systems and could be used to track migration, blooming, reactions, etc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mpared to traditional methods, IR spectra collection is direct, non-destructive, spatially-resolved, and rapid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1AC18D7-16E5-A331-65D5-ABA80403C4BC}"/>
              </a:ext>
            </a:extLst>
          </p:cNvPr>
          <p:cNvGrpSpPr/>
          <p:nvPr/>
        </p:nvGrpSpPr>
        <p:grpSpPr>
          <a:xfrm>
            <a:off x="1962597" y="4955632"/>
            <a:ext cx="7230052" cy="1267708"/>
            <a:chOff x="1962597" y="4955632"/>
            <a:chExt cx="7230052" cy="126770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F5E811C-EA43-9A39-1201-0AD9C08DD468}"/>
                </a:ext>
              </a:extLst>
            </p:cNvPr>
            <p:cNvSpPr txBox="1"/>
            <p:nvPr/>
          </p:nvSpPr>
          <p:spPr>
            <a:xfrm>
              <a:off x="5772276" y="5474677"/>
              <a:ext cx="3420373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0" i="0" u="none" strike="noStrike" dirty="0">
                  <a:solidFill>
                    <a:srgbClr val="0C7DBB"/>
                  </a:solidFill>
                  <a:effectLst/>
                  <a:latin typeface="NexusSans"/>
                  <a:hlinkClick r:id="rId3" tooltip="Persistent link using digital object identifier"/>
                </a:rPr>
                <a:t>https://doi.org/10.1016/j.saa.2022.121614</a:t>
              </a:r>
              <a:endParaRPr lang="en-US" sz="1400" dirty="0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2B00243-88B6-3487-5450-A89DC1B68FA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37581" y="4955632"/>
              <a:ext cx="1234695" cy="1267708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59C89BB-6584-F822-3828-878804FB6156}"/>
                </a:ext>
              </a:extLst>
            </p:cNvPr>
            <p:cNvSpPr txBox="1"/>
            <p:nvPr/>
          </p:nvSpPr>
          <p:spPr>
            <a:xfrm>
              <a:off x="1962597" y="5385865"/>
              <a:ext cx="257498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/>
                <a:t>Full details of the project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70587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38643-C0A5-F0E8-5E56-C137E10CEF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5899" y="2596704"/>
            <a:ext cx="10929846" cy="1009651"/>
          </a:xfrm>
        </p:spPr>
        <p:txBody>
          <a:bodyPr/>
          <a:lstStyle/>
          <a:p>
            <a:pPr algn="ctr"/>
            <a:r>
              <a:rPr lang="en-US" dirty="0"/>
              <a:t>Questions</a:t>
            </a:r>
          </a:p>
        </p:txBody>
      </p:sp>
    </p:spTree>
    <p:extLst>
      <p:ext uri="{BB962C8B-B14F-4D97-AF65-F5344CB8AC3E}">
        <p14:creationId xmlns:p14="http://schemas.microsoft.com/office/powerpoint/2010/main" val="89019412"/>
      </p:ext>
    </p:extLst>
  </p:cSld>
  <p:clrMapOvr>
    <a:masterClrMapping/>
  </p:clrMapOvr>
</p:sld>
</file>

<file path=ppt/theme/theme1.xml><?xml version="1.0" encoding="utf-8"?>
<a:theme xmlns:a="http://schemas.openxmlformats.org/drawingml/2006/main" name="Roo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Roo 15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31</TotalTime>
  <Words>743</Words>
  <Application>Microsoft Office PowerPoint</Application>
  <PresentationFormat>Widescreen</PresentationFormat>
  <Paragraphs>114</Paragraphs>
  <Slides>1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libri</vt:lpstr>
      <vt:lpstr>Cambria Math</vt:lpstr>
      <vt:lpstr>Georgia</vt:lpstr>
      <vt:lpstr>Impact</vt:lpstr>
      <vt:lpstr>NexusSans</vt:lpstr>
      <vt:lpstr>Roo</vt:lpstr>
      <vt:lpstr>Roo 150</vt:lpstr>
      <vt:lpstr>CS ChemDraw Drawing</vt:lpstr>
      <vt:lpstr>Graph</vt:lpstr>
      <vt:lpstr>Simultaneous Determination of Additive Concentration in Rubber using ATR-FTIR Spectroscopy</vt:lpstr>
      <vt:lpstr>Motivation</vt:lpstr>
      <vt:lpstr>Attenuated Total Reflectance (ATR) Infrared (IR) Spectroscopy</vt:lpstr>
      <vt:lpstr>Quantification using ATR spectroscopy</vt:lpstr>
      <vt:lpstr>Beer’s Law Validation</vt:lpstr>
      <vt:lpstr>Classical Least Squares Analysis</vt:lpstr>
      <vt:lpstr>Partial Least Squares Analysis</vt:lpstr>
      <vt:lpstr>Conclusions</vt:lpstr>
      <vt:lpstr>Questions</vt:lpstr>
      <vt:lpstr>Supplemental Slides</vt:lpstr>
      <vt:lpstr>Problems with IR absorption-based quantification</vt:lpstr>
      <vt:lpstr>Rubber Formul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Blair</dc:creator>
  <cp:lastModifiedBy>Kathy Perevosnik</cp:lastModifiedBy>
  <cp:revision>659</cp:revision>
  <cp:lastPrinted>2020-01-23T21:16:43Z</cp:lastPrinted>
  <dcterms:created xsi:type="dcterms:W3CDTF">2020-01-21T19:42:16Z</dcterms:created>
  <dcterms:modified xsi:type="dcterms:W3CDTF">2022-09-27T20:12:11Z</dcterms:modified>
</cp:coreProperties>
</file>